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84"/>
        <w:gridCol w:w="5905"/>
      </w:tblGrid>
      <w:tr w:rsidR="00E63DF1" w:rsidRPr="00992F57" w:rsidTr="00DD0929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  <w:r w:rsidRPr="00992F57">
              <w:rPr>
                <w:rFonts w:eastAsia="SimSun"/>
                <w:lang w:val="nl-NL"/>
              </w:rPr>
              <w:tab/>
            </w:r>
            <w:r w:rsidRPr="00992F57">
              <w:rPr>
                <w:b/>
                <w:color w:val="FF0000"/>
              </w:rPr>
              <w:t>ĐỀ 1</w:t>
            </w:r>
          </w:p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3DF1" w:rsidRPr="00992F57" w:rsidRDefault="00E63DF1" w:rsidP="00DD0929">
            <w:pPr>
              <w:jc w:val="center"/>
              <w:rPr>
                <w:b/>
                <w:color w:val="7030A0"/>
              </w:rPr>
            </w:pPr>
            <w:r w:rsidRPr="00992F57">
              <w:rPr>
                <w:b/>
                <w:color w:val="7030A0"/>
              </w:rPr>
              <w:t xml:space="preserve">ĐỀ  KIỂM TRA GIỮA HỌC KỲ I  </w:t>
            </w:r>
          </w:p>
          <w:p w:rsidR="00E63DF1" w:rsidRPr="00992F57" w:rsidRDefault="00E63DF1" w:rsidP="00E63DF1">
            <w:pPr>
              <w:jc w:val="center"/>
              <w:rPr>
                <w:i/>
                <w:color w:val="C00000"/>
              </w:rPr>
            </w:pPr>
            <w:r w:rsidRPr="00992F57">
              <w:rPr>
                <w:b/>
                <w:color w:val="00B0F0"/>
              </w:rPr>
              <w:t>MÔN TOÁN 8</w:t>
            </w:r>
          </w:p>
        </w:tc>
      </w:tr>
    </w:tbl>
    <w:p w:rsidR="00E63DF1" w:rsidRPr="00992F57" w:rsidRDefault="00E63DF1" w:rsidP="00B12D46">
      <w:pPr>
        <w:rPr>
          <w:b/>
          <w:lang w:val="nl-NL"/>
        </w:rPr>
      </w:pPr>
    </w:p>
    <w:p w:rsidR="000D2F30" w:rsidRPr="00992F57" w:rsidRDefault="00CB3B0A" w:rsidP="00B12D46">
      <w:pPr>
        <w:rPr>
          <w:b/>
          <w:lang w:val="nl-NL"/>
        </w:rPr>
      </w:pPr>
      <w:r w:rsidRPr="00992F57">
        <w:rPr>
          <w:b/>
          <w:lang w:val="nl-NL"/>
        </w:rPr>
        <w:t>A. Trắc nghiệm khách quan. ( 4</w:t>
      </w:r>
      <w:r w:rsidR="00B12D46" w:rsidRPr="00992F57">
        <w:rPr>
          <w:b/>
          <w:lang w:val="nl-NL"/>
        </w:rPr>
        <w:t>đ)</w:t>
      </w:r>
    </w:p>
    <w:p w:rsidR="00C00411" w:rsidRPr="00992F57" w:rsidRDefault="00C00411" w:rsidP="00C00411">
      <w:pPr>
        <w:spacing w:before="120" w:after="120"/>
        <w:ind w:firstLine="397"/>
        <w:rPr>
          <w:lang w:val="nl-NL"/>
        </w:rPr>
      </w:pPr>
      <w:r w:rsidRPr="00992F57">
        <w:rPr>
          <w:lang w:val="nl-NL"/>
        </w:rPr>
        <w:t>*</w:t>
      </w:r>
      <w:r w:rsidR="00BB3641" w:rsidRPr="00992F57">
        <w:rPr>
          <w:lang w:val="nl-NL"/>
        </w:rPr>
        <w:t xml:space="preserve">Hãy khoanh tròn chỉ một chữ cái </w:t>
      </w:r>
      <w:r w:rsidR="00B12D46" w:rsidRPr="00992F57">
        <w:rPr>
          <w:lang w:val="nl-NL"/>
        </w:rPr>
        <w:t>đứng trước câu trả lời đúng:</w:t>
      </w:r>
    </w:p>
    <w:p w:rsidR="00195C51" w:rsidRPr="00992F57" w:rsidRDefault="00195C51" w:rsidP="00195C51">
      <w:pPr>
        <w:rPr>
          <w:color w:val="000000"/>
          <w:szCs w:val="24"/>
          <w:lang w:val="fr-FR"/>
        </w:rPr>
      </w:pPr>
      <w:r w:rsidRPr="00992F57">
        <w:rPr>
          <w:b/>
          <w:bCs/>
          <w:iCs/>
          <w:color w:val="000000"/>
          <w:szCs w:val="24"/>
          <w:u w:val="single"/>
          <w:lang w:val="fr-FR"/>
        </w:rPr>
        <w:t>Câu 1</w:t>
      </w:r>
      <w:r w:rsidRPr="00992F57">
        <w:rPr>
          <w:b/>
          <w:bCs/>
          <w:i/>
          <w:iCs/>
          <w:color w:val="000000"/>
          <w:szCs w:val="24"/>
          <w:lang w:val="fr-FR"/>
        </w:rPr>
        <w:t>:</w:t>
      </w:r>
      <w:r w:rsidRPr="00992F57">
        <w:rPr>
          <w:b/>
          <w:bCs/>
          <w:color w:val="000000"/>
          <w:szCs w:val="24"/>
          <w:lang w:val="fr-FR"/>
        </w:rPr>
        <w:t xml:space="preserve">  </w:t>
      </w:r>
      <w:r w:rsidRPr="00992F57">
        <w:rPr>
          <w:color w:val="000000"/>
          <w:szCs w:val="24"/>
          <w:lang w:val="fr-FR"/>
        </w:rPr>
        <w:t>x</w:t>
      </w:r>
      <w:r w:rsidRPr="00992F57">
        <w:rPr>
          <w:color w:val="000000"/>
          <w:szCs w:val="24"/>
          <w:vertAlign w:val="superscript"/>
          <w:lang w:val="fr-FR"/>
        </w:rPr>
        <w:t>2</w:t>
      </w:r>
      <w:r w:rsidRPr="00992F57">
        <w:rPr>
          <w:color w:val="000000"/>
          <w:szCs w:val="24"/>
          <w:lang w:val="fr-FR"/>
        </w:rPr>
        <w:t xml:space="preserve"> – 2 xy + y</w:t>
      </w:r>
      <w:r w:rsidRPr="00992F57">
        <w:rPr>
          <w:color w:val="000000"/>
          <w:szCs w:val="24"/>
          <w:vertAlign w:val="superscript"/>
          <w:lang w:val="fr-FR"/>
        </w:rPr>
        <w:t>2</w:t>
      </w:r>
      <w:r w:rsidRPr="00992F57">
        <w:rPr>
          <w:b/>
          <w:bCs/>
          <w:color w:val="000000"/>
          <w:szCs w:val="24"/>
          <w:lang w:val="fr-FR"/>
        </w:rPr>
        <w:t xml:space="preserve"> </w:t>
      </w:r>
      <w:r w:rsidRPr="00992F57">
        <w:rPr>
          <w:color w:val="000000"/>
          <w:szCs w:val="24"/>
          <w:lang w:val="fr-FR"/>
        </w:rPr>
        <w:t xml:space="preserve"> 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24"/>
        <w:gridCol w:w="2329"/>
        <w:gridCol w:w="2322"/>
        <w:gridCol w:w="2324"/>
      </w:tblGrid>
      <w:tr w:rsidR="00520691" w:rsidRPr="00992F57" w:rsidTr="00C472F4">
        <w:tc>
          <w:tcPr>
            <w:tcW w:w="2688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A)  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+ y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</w:p>
        </w:tc>
        <w:tc>
          <w:tcPr>
            <w:tcW w:w="2689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B)  (x - y)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</w:t>
            </w:r>
          </w:p>
        </w:tc>
        <w:tc>
          <w:tcPr>
            <w:tcW w:w="2689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C)  y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– 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</w:p>
        </w:tc>
        <w:tc>
          <w:tcPr>
            <w:tcW w:w="2689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D)  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– y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</w:p>
        </w:tc>
      </w:tr>
    </w:tbl>
    <w:p w:rsidR="00195C51" w:rsidRPr="00992F57" w:rsidRDefault="00195C51" w:rsidP="00195C51">
      <w:pPr>
        <w:rPr>
          <w:color w:val="000000"/>
          <w:szCs w:val="24"/>
        </w:rPr>
      </w:pPr>
      <w:r w:rsidRPr="00992F57">
        <w:rPr>
          <w:b/>
          <w:bCs/>
          <w:i/>
          <w:iCs/>
          <w:color w:val="000000"/>
          <w:szCs w:val="24"/>
        </w:rPr>
        <w:t>Câu 2:</w:t>
      </w:r>
      <w:r w:rsidRPr="00992F57">
        <w:rPr>
          <w:b/>
          <w:bCs/>
          <w:color w:val="000000"/>
          <w:szCs w:val="24"/>
        </w:rPr>
        <w:t xml:space="preserve">  </w:t>
      </w:r>
      <w:r w:rsidRPr="00992F57">
        <w:rPr>
          <w:color w:val="000000"/>
          <w:szCs w:val="24"/>
        </w:rPr>
        <w:t>(4x + 2)(4x – 2) 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11"/>
        <w:gridCol w:w="2312"/>
        <w:gridCol w:w="2338"/>
        <w:gridCol w:w="2338"/>
      </w:tblGrid>
      <w:tr w:rsidR="00520691" w:rsidRPr="00992F57" w:rsidTr="00195C51">
        <w:tc>
          <w:tcPr>
            <w:tcW w:w="2367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A)   4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+ 4</w:t>
            </w:r>
          </w:p>
        </w:tc>
        <w:tc>
          <w:tcPr>
            <w:tcW w:w="2368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B)   4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– 4 </w:t>
            </w:r>
          </w:p>
        </w:tc>
        <w:tc>
          <w:tcPr>
            <w:tcW w:w="2390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C)  16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+ 4</w:t>
            </w:r>
          </w:p>
        </w:tc>
        <w:tc>
          <w:tcPr>
            <w:tcW w:w="2390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D)   16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– 4 </w:t>
            </w:r>
          </w:p>
        </w:tc>
      </w:tr>
    </w:tbl>
    <w:p w:rsidR="00195C51" w:rsidRPr="00992F57" w:rsidRDefault="00195C51" w:rsidP="00195C51">
      <w:pPr>
        <w:jc w:val="both"/>
        <w:rPr>
          <w:color w:val="000000"/>
          <w:u w:val="single"/>
          <w:lang w:val="pt-BR"/>
        </w:rPr>
      </w:pPr>
      <w:r w:rsidRPr="00992F57">
        <w:rPr>
          <w:b/>
          <w:color w:val="000000"/>
          <w:u w:val="single"/>
          <w:lang w:val="pt-BR"/>
        </w:rPr>
        <w:t>C</w:t>
      </w:r>
      <w:r w:rsidR="000A7DE6" w:rsidRPr="00992F57">
        <w:rPr>
          <w:b/>
          <w:color w:val="000000"/>
          <w:u w:val="single"/>
          <w:lang w:val="pt-BR"/>
        </w:rPr>
        <w:t>â</w:t>
      </w:r>
      <w:r w:rsidRPr="00992F57">
        <w:rPr>
          <w:b/>
          <w:color w:val="000000"/>
          <w:u w:val="single"/>
          <w:lang w:val="pt-BR"/>
        </w:rPr>
        <w:t>u 3</w:t>
      </w:r>
      <w:r w:rsidRPr="00992F57">
        <w:rPr>
          <w:color w:val="000000"/>
          <w:lang w:val="pt-BR"/>
        </w:rPr>
        <w:t>. C</w:t>
      </w:r>
      <w:r w:rsidR="000A7DE6" w:rsidRPr="00992F57">
        <w:rPr>
          <w:color w:val="000000"/>
          <w:lang w:val="pt-BR"/>
        </w:rPr>
        <w:t>ó</w:t>
      </w:r>
      <w:r w:rsidRPr="00992F57">
        <w:rPr>
          <w:color w:val="000000"/>
          <w:lang w:val="pt-BR"/>
        </w:rPr>
        <w:t xml:space="preserve"> m</w:t>
      </w:r>
      <w:r w:rsidR="000A7DE6" w:rsidRPr="00992F57">
        <w:rPr>
          <w:color w:val="000000"/>
          <w:lang w:val="pt-BR"/>
        </w:rPr>
        <w:t>ấ</w:t>
      </w:r>
      <w:r w:rsidRPr="00992F57">
        <w:rPr>
          <w:color w:val="000000"/>
          <w:lang w:val="pt-BR"/>
        </w:rPr>
        <w:t>y ph</w:t>
      </w:r>
      <w:r w:rsidR="000A7DE6" w:rsidRPr="00992F57">
        <w:rPr>
          <w:color w:val="000000"/>
          <w:lang w:val="pt-BR"/>
        </w:rPr>
        <w:t>ươ</w:t>
      </w:r>
      <w:r w:rsidRPr="00992F57">
        <w:rPr>
          <w:color w:val="000000"/>
          <w:lang w:val="pt-BR"/>
        </w:rPr>
        <w:t>ng ph</w:t>
      </w:r>
      <w:r w:rsidR="000A7DE6" w:rsidRPr="00992F57">
        <w:rPr>
          <w:color w:val="000000"/>
          <w:lang w:val="pt-BR"/>
        </w:rPr>
        <w:t>á</w:t>
      </w:r>
      <w:r w:rsidRPr="00992F57">
        <w:rPr>
          <w:color w:val="000000"/>
          <w:lang w:val="pt-BR"/>
        </w:rPr>
        <w:t>p ph</w:t>
      </w:r>
      <w:r w:rsidR="000A7DE6" w:rsidRPr="00992F57">
        <w:rPr>
          <w:color w:val="000000"/>
          <w:lang w:val="pt-BR"/>
        </w:rPr>
        <w:t>â</w:t>
      </w:r>
      <w:r w:rsidRPr="00992F57">
        <w:rPr>
          <w:color w:val="000000"/>
          <w:lang w:val="pt-BR"/>
        </w:rPr>
        <w:t>n t</w:t>
      </w:r>
      <w:r w:rsidR="000A7DE6" w:rsidRPr="00992F57">
        <w:rPr>
          <w:color w:val="000000"/>
          <w:lang w:val="pt-BR"/>
        </w:rPr>
        <w:t>í</w:t>
      </w:r>
      <w:r w:rsidRPr="00992F57">
        <w:rPr>
          <w:color w:val="000000"/>
          <w:lang w:val="pt-BR"/>
        </w:rPr>
        <w:t xml:space="preserve">ch </w:t>
      </w:r>
      <w:r w:rsidR="000A7DE6" w:rsidRPr="00992F57">
        <w:rPr>
          <w:color w:val="000000"/>
          <w:lang w:val="pt-BR"/>
        </w:rPr>
        <w:t>đ</w:t>
      </w:r>
      <w:r w:rsidRPr="00992F57">
        <w:rPr>
          <w:color w:val="000000"/>
          <w:lang w:val="pt-BR"/>
        </w:rPr>
        <w:t>a th</w:t>
      </w:r>
      <w:r w:rsidR="000A7DE6" w:rsidRPr="00992F57">
        <w:rPr>
          <w:color w:val="000000"/>
          <w:lang w:val="pt-BR"/>
        </w:rPr>
        <w:t>ứ</w:t>
      </w:r>
      <w:r w:rsidRPr="00992F57">
        <w:rPr>
          <w:color w:val="000000"/>
          <w:lang w:val="pt-BR"/>
        </w:rPr>
        <w:t>c th</w:t>
      </w:r>
      <w:r w:rsidR="000A7DE6" w:rsidRPr="00992F57">
        <w:rPr>
          <w:color w:val="000000"/>
          <w:lang w:val="pt-BR"/>
        </w:rPr>
        <w:t>à</w:t>
      </w:r>
      <w:r w:rsidRPr="00992F57">
        <w:rPr>
          <w:color w:val="000000"/>
          <w:lang w:val="pt-BR"/>
        </w:rPr>
        <w:t>nh nh</w:t>
      </w:r>
      <w:r w:rsidR="000A7DE6" w:rsidRPr="00992F57">
        <w:rPr>
          <w:color w:val="000000"/>
          <w:lang w:val="pt-BR"/>
        </w:rPr>
        <w:t>â</w:t>
      </w:r>
      <w:r w:rsidRPr="00992F57">
        <w:rPr>
          <w:color w:val="000000"/>
          <w:lang w:val="pt-BR"/>
        </w:rPr>
        <w:t>n t</w:t>
      </w:r>
      <w:r w:rsidR="000A7DE6" w:rsidRPr="00992F57">
        <w:rPr>
          <w:color w:val="000000"/>
          <w:lang w:val="pt-BR"/>
        </w:rPr>
        <w:t>ử</w:t>
      </w:r>
      <w:r w:rsidRPr="00992F57">
        <w:rPr>
          <w:color w:val="000000"/>
          <w:lang w:val="pt-BR"/>
        </w:rPr>
        <w:t>?</w:t>
      </w:r>
    </w:p>
    <w:p w:rsidR="00195C51" w:rsidRPr="00992F57" w:rsidRDefault="00195C51" w:rsidP="00195C51">
      <w:pPr>
        <w:jc w:val="both"/>
        <w:rPr>
          <w:color w:val="000000"/>
          <w:lang w:val="pt-BR"/>
        </w:rPr>
      </w:pPr>
      <w:r w:rsidRPr="00992F57">
        <w:rPr>
          <w:color w:val="000000"/>
          <w:lang w:val="pt-BR"/>
        </w:rPr>
        <w:t xml:space="preserve"> A. 2</w:t>
      </w:r>
      <w:r w:rsidRPr="00992F57">
        <w:rPr>
          <w:color w:val="000000"/>
          <w:lang w:val="pt-BR"/>
        </w:rPr>
        <w:tab/>
      </w:r>
      <w:r w:rsidRPr="00992F57">
        <w:rPr>
          <w:color w:val="000000"/>
          <w:lang w:val="pt-BR"/>
        </w:rPr>
        <w:tab/>
        <w:t xml:space="preserve">   B. 3</w:t>
      </w:r>
      <w:r w:rsidRPr="00992F57">
        <w:rPr>
          <w:color w:val="000000"/>
          <w:lang w:val="pt-BR"/>
        </w:rPr>
        <w:tab/>
        <w:t xml:space="preserve">              C. 4</w:t>
      </w:r>
      <w:r w:rsidRPr="00992F57">
        <w:rPr>
          <w:color w:val="000000"/>
          <w:lang w:val="pt-BR"/>
        </w:rPr>
        <w:tab/>
      </w:r>
      <w:r w:rsidRPr="00992F57">
        <w:rPr>
          <w:color w:val="000000"/>
          <w:lang w:val="pt-BR"/>
        </w:rPr>
        <w:tab/>
        <w:t xml:space="preserve">             D. Nhi</w:t>
      </w:r>
      <w:r w:rsidR="000A7DE6" w:rsidRPr="00992F57">
        <w:rPr>
          <w:color w:val="000000"/>
          <w:lang w:val="pt-BR"/>
        </w:rPr>
        <w:t>ề</w:t>
      </w:r>
      <w:r w:rsidRPr="00992F57">
        <w:rPr>
          <w:color w:val="000000"/>
          <w:lang w:val="pt-BR"/>
        </w:rPr>
        <w:t>u h</w:t>
      </w:r>
      <w:r w:rsidR="000A7DE6" w:rsidRPr="00992F57">
        <w:rPr>
          <w:color w:val="000000"/>
          <w:lang w:val="pt-BR"/>
        </w:rPr>
        <w:t>ơ</w:t>
      </w:r>
      <w:r w:rsidRPr="00992F57">
        <w:rPr>
          <w:color w:val="000000"/>
          <w:lang w:val="pt-BR"/>
        </w:rPr>
        <w:t>n 4 ph</w:t>
      </w:r>
      <w:r w:rsidR="000A7DE6" w:rsidRPr="00992F57">
        <w:rPr>
          <w:color w:val="000000"/>
          <w:lang w:val="pt-BR"/>
        </w:rPr>
        <w:t>ươ</w:t>
      </w:r>
      <w:r w:rsidRPr="00992F57">
        <w:rPr>
          <w:color w:val="000000"/>
          <w:lang w:val="pt-BR"/>
        </w:rPr>
        <w:t>ng ph</w:t>
      </w:r>
      <w:r w:rsidR="000A7DE6" w:rsidRPr="00992F57">
        <w:rPr>
          <w:color w:val="000000"/>
          <w:lang w:val="pt-BR"/>
        </w:rPr>
        <w:t>á</w:t>
      </w:r>
      <w:r w:rsidRPr="00992F57">
        <w:rPr>
          <w:color w:val="000000"/>
          <w:lang w:val="pt-BR"/>
        </w:rPr>
        <w:t xml:space="preserve">p </w:t>
      </w:r>
    </w:p>
    <w:p w:rsidR="00195C51" w:rsidRPr="00992F57" w:rsidRDefault="00195C51" w:rsidP="00195C51">
      <w:pPr>
        <w:spacing w:before="120" w:after="120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4</w:t>
      </w:r>
      <w:r w:rsidRPr="00992F57">
        <w:rPr>
          <w:b/>
          <w:i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Phân tích đa thức 7x – 14 thành nhân tử, ta được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17"/>
        <w:gridCol w:w="2330"/>
        <w:gridCol w:w="2319"/>
        <w:gridCol w:w="2333"/>
      </w:tblGrid>
      <w:tr w:rsidR="00195C51" w:rsidRPr="00992F57" w:rsidTr="00C472F4">
        <w:tc>
          <w:tcPr>
            <w:tcW w:w="2374" w:type="dxa"/>
            <w:shd w:val="clear" w:color="auto" w:fill="auto"/>
          </w:tcPr>
          <w:p w:rsidR="00195C51" w:rsidRPr="00992F57" w:rsidRDefault="00195C51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A. </w:t>
            </w:r>
            <w:r w:rsidRPr="00992F57">
              <w:rPr>
                <w:color w:val="000000"/>
                <w:position w:val="-10"/>
                <w:lang w:val="nl-NL"/>
              </w:rPr>
              <w:object w:dxaOrig="8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6.5pt" o:ole="">
                  <v:imagedata r:id="rId7" o:title=""/>
                </v:shape>
                <o:OLEObject Type="Embed" ProgID="Equation.DSMT4" ShapeID="_x0000_i1025" DrawAspect="Content" ObjectID="_1692453401" r:id="rId8"/>
              </w:object>
            </w:r>
          </w:p>
        </w:tc>
        <w:tc>
          <w:tcPr>
            <w:tcW w:w="2382" w:type="dxa"/>
            <w:shd w:val="clear" w:color="auto" w:fill="auto"/>
          </w:tcPr>
          <w:p w:rsidR="00195C51" w:rsidRPr="00992F57" w:rsidRDefault="00195C51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B. </w:t>
            </w:r>
            <w:r w:rsidRPr="00992F57">
              <w:rPr>
                <w:color w:val="000000"/>
                <w:position w:val="-10"/>
                <w:lang w:val="nl-NL"/>
              </w:rPr>
              <w:object w:dxaOrig="960" w:dyaOrig="320">
                <v:shape id="_x0000_i1026" type="#_x0000_t75" style="width:48pt;height:16.5pt" o:ole="">
                  <v:imagedata r:id="rId9" o:title=""/>
                </v:shape>
                <o:OLEObject Type="Embed" ProgID="Equation.DSMT4" ShapeID="_x0000_i1026" DrawAspect="Content" ObjectID="_1692453402" r:id="rId10"/>
              </w:objec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375" w:type="dxa"/>
            <w:shd w:val="clear" w:color="auto" w:fill="auto"/>
          </w:tcPr>
          <w:p w:rsidR="00195C51" w:rsidRPr="00992F57" w:rsidRDefault="00195C51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C. </w:t>
            </w:r>
            <w:r w:rsidRPr="00992F57">
              <w:rPr>
                <w:color w:val="000000"/>
                <w:position w:val="-10"/>
                <w:lang w:val="nl-NL"/>
              </w:rPr>
              <w:object w:dxaOrig="859" w:dyaOrig="320">
                <v:shape id="_x0000_i1027" type="#_x0000_t75" style="width:42.75pt;height:16.5pt" o:ole="">
                  <v:imagedata r:id="rId11" o:title=""/>
                </v:shape>
                <o:OLEObject Type="Embed" ProgID="Equation.DSMT4" ShapeID="_x0000_i1027" DrawAspect="Content" ObjectID="_1692453403" r:id="rId12"/>
              </w:object>
            </w:r>
          </w:p>
        </w:tc>
        <w:tc>
          <w:tcPr>
            <w:tcW w:w="2384" w:type="dxa"/>
            <w:shd w:val="clear" w:color="auto" w:fill="auto"/>
          </w:tcPr>
          <w:p w:rsidR="00195C51" w:rsidRPr="00992F57" w:rsidRDefault="00195C51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ab/>
              <w:t xml:space="preserve">D. </w:t>
            </w:r>
            <w:r w:rsidRPr="00992F57">
              <w:rPr>
                <w:color w:val="000000"/>
                <w:position w:val="-10"/>
                <w:lang w:val="nl-NL"/>
              </w:rPr>
              <w:object w:dxaOrig="859" w:dyaOrig="320">
                <v:shape id="_x0000_i1028" type="#_x0000_t75" style="width:42.75pt;height:16.5pt" o:ole="">
                  <v:imagedata r:id="rId13" o:title=""/>
                </v:shape>
                <o:OLEObject Type="Embed" ProgID="Equation.DSMT4" ShapeID="_x0000_i1028" DrawAspect="Content" ObjectID="_1692453404" r:id="rId14"/>
              </w:object>
            </w:r>
          </w:p>
        </w:tc>
      </w:tr>
    </w:tbl>
    <w:p w:rsidR="00856E70" w:rsidRPr="00992F57" w:rsidRDefault="00856E70" w:rsidP="00856E70">
      <w:pPr>
        <w:spacing w:before="120" w:after="120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5:</w:t>
      </w:r>
      <w:r w:rsidRPr="00992F57">
        <w:rPr>
          <w:b/>
          <w:color w:val="000000"/>
          <w:lang w:val="nl-NL"/>
        </w:rPr>
        <w:t xml:space="preserve"> </w:t>
      </w:r>
      <w:r w:rsidRPr="00992F57">
        <w:rPr>
          <w:color w:val="000000"/>
          <w:lang w:val="nl-NL"/>
        </w:rPr>
        <w:t xml:space="preserve">Kết quả phép chia </w:t>
      </w:r>
      <w:r w:rsidRPr="00992F57">
        <w:rPr>
          <w:color w:val="000000"/>
          <w:position w:val="-4"/>
          <w:lang w:val="nl-NL"/>
        </w:rPr>
        <w:object w:dxaOrig="820" w:dyaOrig="320">
          <v:shape id="_x0000_i1029" type="#_x0000_t75" style="width:40.5pt;height:16.5pt" o:ole="">
            <v:imagedata r:id="rId15" o:title=""/>
          </v:shape>
          <o:OLEObject Type="Embed" ProgID="Equation.DSMT4" ShapeID="_x0000_i1029" DrawAspect="Content" ObjectID="_1692453405" r:id="rId16"/>
        </w:object>
      </w:r>
      <w:r w:rsidRPr="00992F57">
        <w:rPr>
          <w:color w:val="000000"/>
          <w:lang w:val="nl-NL"/>
        </w:rPr>
        <w:t xml:space="preserve"> bằng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14"/>
        <w:gridCol w:w="2312"/>
        <w:gridCol w:w="2313"/>
        <w:gridCol w:w="2360"/>
      </w:tblGrid>
      <w:tr w:rsidR="00856E70" w:rsidRPr="00992F57" w:rsidTr="00F9007F">
        <w:tc>
          <w:tcPr>
            <w:tcW w:w="2372" w:type="dxa"/>
            <w:shd w:val="clear" w:color="auto" w:fill="auto"/>
          </w:tcPr>
          <w:p w:rsidR="00856E70" w:rsidRPr="00992F57" w:rsidRDefault="00856E70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A. </w:t>
            </w:r>
            <w:r w:rsidR="00F9007F" w:rsidRPr="00992F57">
              <w:rPr>
                <w:color w:val="000000"/>
                <w:position w:val="-4"/>
                <w:lang w:val="nl-NL"/>
              </w:rPr>
              <w:object w:dxaOrig="420" w:dyaOrig="320">
                <v:shape id="_x0000_i1030" type="#_x0000_t75" style="width:21pt;height:16.5pt" o:ole="">
                  <v:imagedata r:id="rId17" o:title=""/>
                </v:shape>
                <o:OLEObject Type="Embed" ProgID="Equation.DSMT4" ShapeID="_x0000_i1030" DrawAspect="Content" ObjectID="_1692453406" r:id="rId18"/>
              </w:object>
            </w:r>
          </w:p>
        </w:tc>
        <w:tc>
          <w:tcPr>
            <w:tcW w:w="2371" w:type="dxa"/>
            <w:shd w:val="clear" w:color="auto" w:fill="auto"/>
          </w:tcPr>
          <w:p w:rsidR="00856E70" w:rsidRPr="00992F57" w:rsidRDefault="00856E70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B. </w:t>
            </w:r>
            <w:r w:rsidR="00F9007F" w:rsidRPr="00992F57">
              <w:rPr>
                <w:color w:val="000000"/>
                <w:position w:val="-4"/>
                <w:lang w:val="nl-NL"/>
              </w:rPr>
              <w:object w:dxaOrig="400" w:dyaOrig="300">
                <v:shape id="_x0000_i1031" type="#_x0000_t75" style="width:20.25pt;height:15pt" o:ole="">
                  <v:imagedata r:id="rId19" o:title=""/>
                </v:shape>
                <o:OLEObject Type="Embed" ProgID="Equation.DSMT4" ShapeID="_x0000_i1031" DrawAspect="Content" ObjectID="_1692453407" r:id="rId20"/>
              </w:object>
            </w:r>
          </w:p>
        </w:tc>
        <w:tc>
          <w:tcPr>
            <w:tcW w:w="2372" w:type="dxa"/>
            <w:shd w:val="clear" w:color="auto" w:fill="auto"/>
          </w:tcPr>
          <w:p w:rsidR="00856E70" w:rsidRPr="00992F57" w:rsidRDefault="00856E70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C. </w:t>
            </w:r>
            <w:r w:rsidR="00F9007F" w:rsidRPr="00992F57">
              <w:rPr>
                <w:color w:val="000000"/>
                <w:position w:val="-4"/>
                <w:lang w:val="nl-NL"/>
              </w:rPr>
              <w:object w:dxaOrig="420" w:dyaOrig="320">
                <v:shape id="_x0000_i1032" type="#_x0000_t75" style="width:21pt;height:16.5pt" o:ole="">
                  <v:imagedata r:id="rId21" o:title=""/>
                </v:shape>
                <o:OLEObject Type="Embed" ProgID="Equation.DSMT4" ShapeID="_x0000_i1032" DrawAspect="Content" ObjectID="_1692453408" r:id="rId22"/>
              </w:object>
            </w:r>
          </w:p>
        </w:tc>
        <w:tc>
          <w:tcPr>
            <w:tcW w:w="2400" w:type="dxa"/>
            <w:shd w:val="clear" w:color="auto" w:fill="auto"/>
          </w:tcPr>
          <w:p w:rsidR="00856E70" w:rsidRPr="00992F57" w:rsidRDefault="00856E70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ab/>
              <w:t xml:space="preserve">D. </w:t>
            </w:r>
            <w:r w:rsidR="00F9007F" w:rsidRPr="00992F57">
              <w:rPr>
                <w:color w:val="000000"/>
                <w:position w:val="-24"/>
                <w:lang w:val="nl-NL"/>
              </w:rPr>
              <w:object w:dxaOrig="480" w:dyaOrig="620">
                <v:shape id="_x0000_i1033" type="#_x0000_t75" style="width:24pt;height:31.5pt" o:ole="">
                  <v:imagedata r:id="rId23" o:title=""/>
                </v:shape>
                <o:OLEObject Type="Embed" ProgID="Equation.DSMT4" ShapeID="_x0000_i1033" DrawAspect="Content" ObjectID="_1692453409" r:id="rId24"/>
              </w:object>
            </w:r>
          </w:p>
        </w:tc>
      </w:tr>
    </w:tbl>
    <w:p w:rsidR="00F9007F" w:rsidRPr="00992F57" w:rsidRDefault="00F9007F" w:rsidP="00F9007F">
      <w:pPr>
        <w:rPr>
          <w:color w:val="000000"/>
          <w:lang w:val="nl-NL"/>
        </w:rPr>
      </w:pPr>
      <w:r w:rsidRPr="00992F57">
        <w:rPr>
          <w:b/>
          <w:bCs/>
          <w:iCs/>
          <w:color w:val="000000"/>
          <w:u w:val="single"/>
          <w:lang w:val="nl-NL"/>
        </w:rPr>
        <w:t>Câu 6</w:t>
      </w:r>
      <w:r w:rsidRPr="00992F57">
        <w:rPr>
          <w:b/>
          <w:bCs/>
          <w:i/>
          <w:iCs/>
          <w:color w:val="000000"/>
          <w:u w:val="single"/>
          <w:lang w:val="nl-NL"/>
        </w:rPr>
        <w:t>:</w:t>
      </w:r>
      <w:r w:rsidRPr="00992F57">
        <w:rPr>
          <w:color w:val="000000"/>
          <w:lang w:val="nl-NL"/>
        </w:rPr>
        <w:t xml:space="preserve">   Đơn thức  9x</w:t>
      </w:r>
      <w:r w:rsidRPr="00992F57">
        <w:rPr>
          <w:color w:val="000000"/>
          <w:vertAlign w:val="superscript"/>
          <w:lang w:val="nl-NL"/>
        </w:rPr>
        <w:t>2</w:t>
      </w:r>
      <w:r w:rsidRPr="00992F57">
        <w:rPr>
          <w:color w:val="000000"/>
          <w:lang w:val="nl-NL"/>
        </w:rPr>
        <w:t>y</w:t>
      </w:r>
      <w:r w:rsidRPr="00992F57">
        <w:rPr>
          <w:color w:val="000000"/>
          <w:vertAlign w:val="superscript"/>
          <w:lang w:val="nl-NL"/>
        </w:rPr>
        <w:t>3</w:t>
      </w:r>
      <w:r w:rsidRPr="00992F57">
        <w:rPr>
          <w:color w:val="000000"/>
          <w:lang w:val="nl-NL"/>
        </w:rPr>
        <w:t>z chia hết cho đơn thức nào sau đây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26"/>
        <w:gridCol w:w="2345"/>
        <w:gridCol w:w="2302"/>
        <w:gridCol w:w="2326"/>
      </w:tblGrid>
      <w:tr w:rsidR="00F9007F" w:rsidRPr="00992F57" w:rsidTr="00F9007F">
        <w:tc>
          <w:tcPr>
            <w:tcW w:w="2380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A)   3x</w:t>
            </w:r>
            <w:r w:rsidRPr="00992F57">
              <w:rPr>
                <w:color w:val="000000"/>
                <w:vertAlign w:val="superscript"/>
              </w:rPr>
              <w:t>3</w:t>
            </w:r>
            <w:r w:rsidRPr="00992F57">
              <w:rPr>
                <w:color w:val="000000"/>
              </w:rPr>
              <w:t>yz</w:t>
            </w:r>
          </w:p>
        </w:tc>
        <w:tc>
          <w:tcPr>
            <w:tcW w:w="2396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vertAlign w:val="superscript"/>
              </w:rPr>
            </w:pPr>
            <w:r w:rsidRPr="00992F57">
              <w:rPr>
                <w:color w:val="000000"/>
              </w:rPr>
              <w:t>B)   4xy</w:t>
            </w:r>
            <w:r w:rsidRPr="00992F57">
              <w:rPr>
                <w:color w:val="000000"/>
                <w:vertAlign w:val="superscript"/>
              </w:rPr>
              <w:t>2</w:t>
            </w:r>
            <w:r w:rsidRPr="00992F57">
              <w:rPr>
                <w:color w:val="000000"/>
              </w:rPr>
              <w:t>z</w:t>
            </w:r>
            <w:r w:rsidRPr="00992F57">
              <w:rPr>
                <w:color w:val="000000"/>
                <w:vertAlign w:val="superscript"/>
              </w:rPr>
              <w:t>2</w:t>
            </w:r>
          </w:p>
        </w:tc>
        <w:tc>
          <w:tcPr>
            <w:tcW w:w="2359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C)   - 5xy</w:t>
            </w:r>
            <w:r w:rsidRPr="00992F57">
              <w:rPr>
                <w:color w:val="000000"/>
                <w:vertAlign w:val="superscript"/>
              </w:rPr>
              <w:t>2</w:t>
            </w:r>
          </w:p>
        </w:tc>
        <w:tc>
          <w:tcPr>
            <w:tcW w:w="2380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D)   3xyz</w:t>
            </w:r>
            <w:r w:rsidRPr="00992F57">
              <w:rPr>
                <w:color w:val="000000"/>
                <w:vertAlign w:val="superscript"/>
              </w:rPr>
              <w:t>2</w:t>
            </w:r>
          </w:p>
        </w:tc>
      </w:tr>
    </w:tbl>
    <w:p w:rsidR="001201EE" w:rsidRPr="00992F57" w:rsidRDefault="001201EE" w:rsidP="00F9007F">
      <w:pPr>
        <w:rPr>
          <w:b/>
          <w:color w:val="000000"/>
          <w:u w:val="single"/>
          <w:lang w:val="nl-NL"/>
        </w:rPr>
      </w:pPr>
    </w:p>
    <w:p w:rsidR="00F9007F" w:rsidRPr="00992F57" w:rsidRDefault="00F9007F" w:rsidP="00F9007F">
      <w:pPr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7</w:t>
      </w:r>
      <w:r w:rsidRPr="00992F57">
        <w:rPr>
          <w:b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Tổng số đo bốn góc của một tứ giác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292"/>
        <w:gridCol w:w="2312"/>
        <w:gridCol w:w="2347"/>
        <w:gridCol w:w="2348"/>
      </w:tblGrid>
      <w:tr w:rsidR="00F9007F" w:rsidRPr="00992F57" w:rsidTr="00F9007F">
        <w:tc>
          <w:tcPr>
            <w:tcW w:w="2359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A. 90</w:t>
            </w:r>
            <w:r w:rsidRPr="00992F57">
              <w:rPr>
                <w:color w:val="000000"/>
                <w:vertAlign w:val="superscript"/>
                <w:lang w:val="nl-NL"/>
              </w:rPr>
              <w:t>0</w: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371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B. 180</w:t>
            </w:r>
            <w:r w:rsidRPr="00992F57">
              <w:rPr>
                <w:color w:val="000000"/>
                <w:vertAlign w:val="superscript"/>
                <w:lang w:val="nl-NL"/>
              </w:rPr>
              <w:t>0</w: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392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ab/>
              <w:t>C. 270</w:t>
            </w:r>
            <w:r w:rsidRPr="00992F57">
              <w:rPr>
                <w:color w:val="000000"/>
                <w:vertAlign w:val="superscript"/>
                <w:lang w:val="nl-NL"/>
              </w:rPr>
              <w:t>0</w:t>
            </w:r>
          </w:p>
        </w:tc>
        <w:tc>
          <w:tcPr>
            <w:tcW w:w="2393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ab/>
              <w:t>D. 360</w:t>
            </w:r>
            <w:r w:rsidRPr="00992F57">
              <w:rPr>
                <w:color w:val="000000"/>
                <w:vertAlign w:val="superscript"/>
                <w:lang w:val="nl-NL"/>
              </w:rPr>
              <w:t>0</w:t>
            </w:r>
          </w:p>
        </w:tc>
      </w:tr>
    </w:tbl>
    <w:p w:rsidR="00F9007F" w:rsidRPr="00992F57" w:rsidRDefault="00F9007F" w:rsidP="00F9007F">
      <w:pPr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8</w:t>
      </w:r>
      <w:r w:rsidRPr="00992F57">
        <w:rPr>
          <w:color w:val="000000"/>
          <w:lang w:val="nl-NL"/>
        </w:rPr>
        <w:t>: Tứ giác có hai cạnh đối song song và hai đường chéo bằng nhau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30"/>
        <w:gridCol w:w="2323"/>
        <w:gridCol w:w="2323"/>
        <w:gridCol w:w="2323"/>
      </w:tblGrid>
      <w:tr w:rsidR="00F9007F" w:rsidRPr="00992F57" w:rsidTr="001201EE">
        <w:trPr>
          <w:trHeight w:val="391"/>
        </w:trPr>
        <w:tc>
          <w:tcPr>
            <w:tcW w:w="2381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A. Hình thang cân</w: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378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B. Hình bình hành</w:t>
            </w:r>
          </w:p>
        </w:tc>
        <w:tc>
          <w:tcPr>
            <w:tcW w:w="2378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C. Hình chữ nhật</w:t>
            </w:r>
          </w:p>
        </w:tc>
        <w:tc>
          <w:tcPr>
            <w:tcW w:w="2378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D. Hình thoi</w:t>
            </w:r>
          </w:p>
        </w:tc>
      </w:tr>
    </w:tbl>
    <w:p w:rsidR="001201EE" w:rsidRPr="00992F57" w:rsidRDefault="001201EE" w:rsidP="001201EE">
      <w:pPr>
        <w:spacing w:before="40" w:after="40"/>
        <w:jc w:val="both"/>
        <w:rPr>
          <w:bCs/>
          <w:color w:val="000000"/>
          <w:lang w:val="nl-NL"/>
        </w:rPr>
      </w:pPr>
      <w:r w:rsidRPr="00992F57">
        <w:rPr>
          <w:b/>
          <w:bCs/>
          <w:color w:val="000000"/>
          <w:u w:val="single"/>
          <w:lang w:val="nl-NL"/>
        </w:rPr>
        <w:t>Câu 9</w:t>
      </w:r>
      <w:r w:rsidRPr="00992F57">
        <w:rPr>
          <w:b/>
          <w:bCs/>
          <w:color w:val="000000"/>
          <w:lang w:val="nl-NL"/>
        </w:rPr>
        <w:t>:</w:t>
      </w:r>
      <w:r w:rsidRPr="00992F57">
        <w:rPr>
          <w:bCs/>
          <w:color w:val="000000"/>
          <w:lang w:val="nl-NL"/>
        </w:rPr>
        <w:t xml:space="preserve"> Hình bình hành có hai đường chéo vuông góc là: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  <w:lang w:val="nl-NL"/>
        </w:rPr>
      </w:pPr>
      <w:r w:rsidRPr="00992F57">
        <w:rPr>
          <w:bCs/>
          <w:color w:val="000000"/>
          <w:lang w:val="nl-NL"/>
        </w:rPr>
        <w:t>A. Hình chữ nhật;     B. Hình thoi;</w:t>
      </w:r>
      <w:r w:rsidRPr="00992F57">
        <w:rPr>
          <w:bCs/>
          <w:color w:val="000000"/>
          <w:lang w:val="nl-NL"/>
        </w:rPr>
        <w:tab/>
        <w:t>C. Hình vuông;</w:t>
      </w:r>
      <w:r w:rsidRPr="00992F57">
        <w:rPr>
          <w:bCs/>
          <w:color w:val="000000"/>
          <w:lang w:val="nl-NL"/>
        </w:rPr>
        <w:tab/>
        <w:t>D. Hình thang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</w:rPr>
      </w:pPr>
      <w:r w:rsidRPr="00992F57">
        <w:rPr>
          <w:b/>
          <w:bCs/>
          <w:color w:val="000000"/>
          <w:u w:val="single"/>
        </w:rPr>
        <w:t>Câu 10</w:t>
      </w:r>
      <w:r w:rsidRPr="00992F57">
        <w:rPr>
          <w:b/>
          <w:bCs/>
          <w:color w:val="000000"/>
        </w:rPr>
        <w:t>:</w:t>
      </w:r>
      <w:r w:rsidRPr="00992F57">
        <w:rPr>
          <w:bCs/>
          <w:color w:val="000000"/>
        </w:rPr>
        <w:t xml:space="preserve"> Tứ giác có hai cạnh đối song</w:t>
      </w:r>
      <w:r w:rsidR="00E3464D" w:rsidRPr="00992F57">
        <w:rPr>
          <w:bCs/>
          <w:color w:val="000000"/>
          <w:lang w:val="vi-VN"/>
        </w:rPr>
        <w:t xml:space="preserve"> song </w:t>
      </w:r>
      <w:r w:rsidRPr="00992F57">
        <w:rPr>
          <w:bCs/>
          <w:color w:val="000000"/>
        </w:rPr>
        <w:t xml:space="preserve"> là hình: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</w:rPr>
      </w:pPr>
      <w:r w:rsidRPr="00992F57">
        <w:rPr>
          <w:bCs/>
          <w:color w:val="000000"/>
        </w:rPr>
        <w:t xml:space="preserve">A. Hình bình hành;    B. Hình thoi; </w:t>
      </w:r>
      <w:r w:rsidRPr="00992F57">
        <w:rPr>
          <w:bCs/>
          <w:color w:val="000000"/>
        </w:rPr>
        <w:tab/>
        <w:t>C. Hình vuông;</w:t>
      </w:r>
      <w:r w:rsidRPr="00992F57">
        <w:rPr>
          <w:bCs/>
          <w:color w:val="000000"/>
        </w:rPr>
        <w:tab/>
        <w:t xml:space="preserve">D. Hình thang 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</w:rPr>
      </w:pPr>
      <w:r w:rsidRPr="00992F57">
        <w:rPr>
          <w:b/>
          <w:bCs/>
          <w:color w:val="000000"/>
          <w:u w:val="single"/>
        </w:rPr>
        <w:t>Câu 11</w:t>
      </w:r>
      <w:r w:rsidRPr="00992F57">
        <w:rPr>
          <w:b/>
          <w:bCs/>
          <w:color w:val="000000"/>
        </w:rPr>
        <w:t>:</w:t>
      </w:r>
      <w:r w:rsidRPr="00992F57">
        <w:rPr>
          <w:bCs/>
          <w:color w:val="000000"/>
        </w:rPr>
        <w:t xml:space="preserve"> Đường trung bình của tam giác thì :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 xml:space="preserve">A.Song song với các cạnh </w:t>
      </w:r>
    </w:p>
    <w:p w:rsidR="001201EE" w:rsidRPr="00992F57" w:rsidRDefault="001201EE" w:rsidP="001201EE">
      <w:pPr>
        <w:numPr>
          <w:ilvl w:val="0"/>
          <w:numId w:val="12"/>
        </w:numPr>
        <w:spacing w:before="40" w:after="40"/>
        <w:jc w:val="both"/>
        <w:rPr>
          <w:bCs/>
          <w:color w:val="000000"/>
        </w:rPr>
      </w:pPr>
      <w:r w:rsidRPr="00992F57">
        <w:rPr>
          <w:bCs/>
          <w:color w:val="000000"/>
        </w:rPr>
        <w:t>Bằng nửa cạnh ấy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>C. Song song với cạnh thứ ba và bằng nửa cạnh thứ ba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>D. Bằng nửa tổng hai cạnh của tam giác.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</w:rPr>
      </w:pPr>
      <w:r w:rsidRPr="00992F57">
        <w:rPr>
          <w:b/>
          <w:bCs/>
          <w:color w:val="000000"/>
          <w:u w:val="single"/>
        </w:rPr>
        <w:t>Câu 12</w:t>
      </w:r>
      <w:r w:rsidRPr="00992F57">
        <w:rPr>
          <w:b/>
          <w:bCs/>
          <w:color w:val="000000"/>
        </w:rPr>
        <w:t xml:space="preserve">: </w:t>
      </w:r>
      <w:r w:rsidRPr="00992F57">
        <w:rPr>
          <w:bCs/>
          <w:color w:val="000000"/>
        </w:rPr>
        <w:t>Mỗi hình thang cân có: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>A.Một đường trung bình</w:t>
      </w:r>
    </w:p>
    <w:p w:rsidR="001201EE" w:rsidRPr="00992F57" w:rsidRDefault="001201EE" w:rsidP="001201EE">
      <w:pPr>
        <w:numPr>
          <w:ilvl w:val="0"/>
          <w:numId w:val="12"/>
        </w:numPr>
        <w:spacing w:before="40" w:after="40"/>
        <w:jc w:val="both"/>
        <w:rPr>
          <w:bCs/>
          <w:color w:val="000000"/>
        </w:rPr>
      </w:pPr>
      <w:r w:rsidRPr="00992F57">
        <w:rPr>
          <w:bCs/>
          <w:color w:val="000000"/>
        </w:rPr>
        <w:t>Hai đường trung bình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>C. Ba đường trung bình</w:t>
      </w:r>
    </w:p>
    <w:p w:rsidR="00F9007F" w:rsidRPr="00992F57" w:rsidRDefault="001201EE" w:rsidP="001201EE">
      <w:pPr>
        <w:spacing w:before="40" w:after="40"/>
        <w:ind w:left="426"/>
        <w:jc w:val="both"/>
        <w:rPr>
          <w:color w:val="000000"/>
          <w:lang w:val="nl-NL"/>
        </w:rPr>
      </w:pPr>
      <w:r w:rsidRPr="00992F57">
        <w:rPr>
          <w:bCs/>
          <w:color w:val="000000"/>
        </w:rPr>
        <w:t>D. Bốn đường trung bình</w:t>
      </w:r>
    </w:p>
    <w:p w:rsidR="002F7BA7" w:rsidRPr="00992F57" w:rsidRDefault="002F7BA7" w:rsidP="002F7BA7">
      <w:pPr>
        <w:spacing w:before="120" w:after="120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13</w:t>
      </w:r>
      <w:r w:rsidRPr="00992F57">
        <w:rPr>
          <w:color w:val="000000"/>
          <w:u w:val="single"/>
          <w:lang w:val="nl-NL"/>
        </w:rPr>
        <w:t>:</w:t>
      </w:r>
      <w:r w:rsidRPr="00992F57">
        <w:rPr>
          <w:color w:val="000000"/>
          <w:lang w:val="nl-NL"/>
        </w:rPr>
        <w:t xml:space="preserve">Thực hiện phép nhân  x(x + 2) ta được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41"/>
        <w:gridCol w:w="2328"/>
        <w:gridCol w:w="2296"/>
        <w:gridCol w:w="2334"/>
      </w:tblGrid>
      <w:tr w:rsidR="002F7BA7" w:rsidRPr="00992F57" w:rsidTr="00C472F4">
        <w:tc>
          <w:tcPr>
            <w:tcW w:w="2462" w:type="dxa"/>
            <w:shd w:val="clear" w:color="auto" w:fill="auto"/>
          </w:tcPr>
          <w:p w:rsidR="002F7BA7" w:rsidRPr="00992F57" w:rsidRDefault="002F7BA7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A. </w:t>
            </w:r>
            <w:r w:rsidRPr="00992F57">
              <w:rPr>
                <w:color w:val="000000"/>
                <w:position w:val="-4"/>
                <w:lang w:val="nl-NL"/>
              </w:rPr>
              <w:object w:dxaOrig="840" w:dyaOrig="340">
                <v:shape id="_x0000_i1034" type="#_x0000_t75" style="width:42pt;height:16.5pt" o:ole="">
                  <v:imagedata r:id="rId25" o:title=""/>
                </v:shape>
                <o:OLEObject Type="Embed" ProgID="Equation.DSMT4" ShapeID="_x0000_i1034" DrawAspect="Content" ObjectID="_1692453410" r:id="rId26"/>
              </w:object>
            </w:r>
          </w:p>
        </w:tc>
        <w:tc>
          <w:tcPr>
            <w:tcW w:w="2462" w:type="dxa"/>
            <w:shd w:val="clear" w:color="auto" w:fill="auto"/>
          </w:tcPr>
          <w:p w:rsidR="002F7BA7" w:rsidRPr="00992F57" w:rsidRDefault="002F7BA7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B. </w:t>
            </w:r>
            <w:r w:rsidRPr="00992F57">
              <w:rPr>
                <w:color w:val="000000"/>
                <w:position w:val="-4"/>
                <w:lang w:val="nl-NL"/>
              </w:rPr>
              <w:object w:dxaOrig="700" w:dyaOrig="340">
                <v:shape id="_x0000_i1035" type="#_x0000_t75" style="width:35.25pt;height:16.5pt" o:ole="">
                  <v:imagedata r:id="rId27" o:title=""/>
                </v:shape>
                <o:OLEObject Type="Embed" ProgID="Equation.DSMT4" ShapeID="_x0000_i1035" DrawAspect="Content" ObjectID="_1692453411" r:id="rId28"/>
              </w:object>
            </w:r>
          </w:p>
        </w:tc>
        <w:tc>
          <w:tcPr>
            <w:tcW w:w="2462" w:type="dxa"/>
            <w:shd w:val="clear" w:color="auto" w:fill="auto"/>
          </w:tcPr>
          <w:p w:rsidR="002F7BA7" w:rsidRPr="00992F57" w:rsidRDefault="002F7BA7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 C. 2x + 2</w: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462" w:type="dxa"/>
            <w:shd w:val="clear" w:color="auto" w:fill="auto"/>
          </w:tcPr>
          <w:p w:rsidR="002F7BA7" w:rsidRPr="00992F57" w:rsidRDefault="002F7BA7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D. </w:t>
            </w:r>
            <w:r w:rsidRPr="00992F57">
              <w:rPr>
                <w:color w:val="000000"/>
                <w:position w:val="-4"/>
                <w:lang w:val="nl-NL"/>
              </w:rPr>
              <w:object w:dxaOrig="760" w:dyaOrig="340">
                <v:shape id="_x0000_i1036" type="#_x0000_t75" style="width:38.25pt;height:16.5pt" o:ole="">
                  <v:imagedata r:id="rId29" o:title=""/>
                </v:shape>
                <o:OLEObject Type="Embed" ProgID="Equation.DSMT4" ShapeID="_x0000_i1036" DrawAspect="Content" ObjectID="_1692453412" r:id="rId30"/>
              </w:object>
            </w:r>
          </w:p>
        </w:tc>
      </w:tr>
    </w:tbl>
    <w:p w:rsidR="002F7BA7" w:rsidRPr="00992F57" w:rsidRDefault="002F7BA7" w:rsidP="002F7BA7">
      <w:pPr>
        <w:rPr>
          <w:color w:val="000000"/>
          <w:lang w:val="nl-NL"/>
        </w:rPr>
      </w:pPr>
      <w:r w:rsidRPr="00992F57">
        <w:rPr>
          <w:b/>
          <w:bCs/>
          <w:iCs/>
          <w:color w:val="000000"/>
          <w:u w:val="single"/>
          <w:lang w:val="nl-NL"/>
        </w:rPr>
        <w:lastRenderedPageBreak/>
        <w:t>Câu 14</w:t>
      </w:r>
      <w:r w:rsidRPr="00992F57">
        <w:rPr>
          <w:iCs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 Giá trị của biểu thức  (x</w:t>
      </w:r>
      <w:r w:rsidRPr="00992F57">
        <w:rPr>
          <w:color w:val="000000"/>
          <w:vertAlign w:val="superscript"/>
          <w:lang w:val="nl-NL"/>
        </w:rPr>
        <w:t>2</w:t>
      </w:r>
      <w:r w:rsidRPr="00992F57">
        <w:rPr>
          <w:color w:val="000000"/>
          <w:lang w:val="nl-NL"/>
        </w:rPr>
        <w:t xml:space="preserve"> + 4x + 4) tại x = - 2 l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25"/>
        <w:gridCol w:w="2324"/>
        <w:gridCol w:w="2324"/>
        <w:gridCol w:w="2326"/>
      </w:tblGrid>
      <w:tr w:rsidR="002F7BA7" w:rsidRPr="00992F57" w:rsidTr="00C472F4">
        <w:tc>
          <w:tcPr>
            <w:tcW w:w="2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BA7" w:rsidRPr="00992F57" w:rsidRDefault="002F7BA7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A)   - 16</w:t>
            </w:r>
          </w:p>
        </w:tc>
        <w:tc>
          <w:tcPr>
            <w:tcW w:w="2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BA7" w:rsidRPr="00992F57" w:rsidRDefault="002F7BA7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B)   0</w:t>
            </w:r>
          </w:p>
        </w:tc>
        <w:tc>
          <w:tcPr>
            <w:tcW w:w="2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BA7" w:rsidRPr="00992F57" w:rsidRDefault="002F7BA7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C)   - 14</w:t>
            </w:r>
          </w:p>
        </w:tc>
        <w:tc>
          <w:tcPr>
            <w:tcW w:w="2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BA7" w:rsidRPr="00992F57" w:rsidRDefault="002F7BA7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D)   2</w:t>
            </w:r>
          </w:p>
        </w:tc>
      </w:tr>
    </w:tbl>
    <w:p w:rsidR="00F9007F" w:rsidRPr="00992F57" w:rsidRDefault="00F9007F" w:rsidP="00F9007F">
      <w:pPr>
        <w:jc w:val="both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1</w:t>
      </w:r>
      <w:r w:rsidR="00C121CE" w:rsidRPr="00992F57">
        <w:rPr>
          <w:b/>
          <w:color w:val="000000"/>
          <w:u w:val="single"/>
          <w:lang w:val="nl-NL"/>
        </w:rPr>
        <w:t>5</w:t>
      </w:r>
      <w:r w:rsidRPr="00992F57">
        <w:rPr>
          <w:b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Một tam giác có cạnh đáy bằng 12cm. Độ dài đường trung bình của tam giác đó là đó là:</w:t>
      </w:r>
    </w:p>
    <w:p w:rsidR="00F9007F" w:rsidRPr="00992F57" w:rsidRDefault="00F9007F" w:rsidP="00F9007F">
      <w:pPr>
        <w:jc w:val="both"/>
        <w:rPr>
          <w:color w:val="000000"/>
          <w:lang w:val="nl-NL"/>
        </w:rPr>
      </w:pPr>
      <w:r w:rsidRPr="00992F57">
        <w:rPr>
          <w:color w:val="000000"/>
          <w:lang w:val="nl-NL"/>
        </w:rPr>
        <w:t>A. 3 cm                   B. 4 cm                           C.6</w:t>
      </w:r>
      <w:r w:rsidR="002F7BA7" w:rsidRPr="00992F57">
        <w:rPr>
          <w:color w:val="000000"/>
          <w:lang w:val="nl-NL"/>
        </w:rPr>
        <w:t xml:space="preserve"> </w:t>
      </w:r>
      <w:r w:rsidRPr="00992F57">
        <w:rPr>
          <w:color w:val="000000"/>
          <w:lang w:val="nl-NL"/>
        </w:rPr>
        <w:t>cm                   D. 8 cm</w:t>
      </w:r>
    </w:p>
    <w:p w:rsidR="00C121CE" w:rsidRPr="00992F57" w:rsidRDefault="00C121CE" w:rsidP="00C121CE">
      <w:pPr>
        <w:spacing w:before="40" w:after="40"/>
        <w:jc w:val="both"/>
        <w:rPr>
          <w:bCs/>
          <w:color w:val="000000"/>
          <w:lang w:val="nl-NL"/>
        </w:rPr>
      </w:pPr>
      <w:r w:rsidRPr="00992F57">
        <w:rPr>
          <w:b/>
          <w:bCs/>
          <w:color w:val="000000"/>
          <w:u w:val="single"/>
          <w:lang w:val="nl-NL"/>
        </w:rPr>
        <w:t>Câu 16</w:t>
      </w:r>
      <w:r w:rsidRPr="00992F57">
        <w:rPr>
          <w:b/>
          <w:bCs/>
          <w:color w:val="000000"/>
          <w:lang w:val="nl-NL"/>
        </w:rPr>
        <w:t>:</w:t>
      </w:r>
      <w:r w:rsidRPr="00992F57">
        <w:rPr>
          <w:bCs/>
          <w:color w:val="000000"/>
          <w:lang w:val="nl-NL"/>
        </w:rPr>
        <w:t xml:space="preserve"> Độ dài hai đáy của một hình thang lần lượt là 3cm và 7cm, thì độ dài đường trung bình của hình thang đó bằng:</w:t>
      </w:r>
    </w:p>
    <w:p w:rsidR="00BD60C7" w:rsidRPr="00992F57" w:rsidRDefault="00C121CE" w:rsidP="002F7BA7">
      <w:pPr>
        <w:spacing w:before="40" w:after="40"/>
        <w:jc w:val="both"/>
        <w:rPr>
          <w:bCs/>
          <w:color w:val="000000"/>
          <w:lang w:val="nl-NL"/>
        </w:rPr>
      </w:pPr>
      <w:r w:rsidRPr="00992F57">
        <w:rPr>
          <w:bCs/>
          <w:color w:val="000000"/>
          <w:lang w:val="nl-NL"/>
        </w:rPr>
        <w:t>A. 10 cm</w:t>
      </w:r>
      <w:r w:rsidRPr="00992F57">
        <w:rPr>
          <w:bCs/>
          <w:color w:val="000000"/>
          <w:lang w:val="nl-NL"/>
        </w:rPr>
        <w:tab/>
      </w:r>
      <w:r w:rsidRPr="00992F57">
        <w:rPr>
          <w:bCs/>
          <w:color w:val="000000"/>
          <w:lang w:val="nl-NL"/>
        </w:rPr>
        <w:tab/>
        <w:t>B. 5cm</w:t>
      </w:r>
      <w:r w:rsidRPr="00992F57">
        <w:rPr>
          <w:bCs/>
          <w:color w:val="000000"/>
          <w:lang w:val="nl-NL"/>
        </w:rPr>
        <w:tab/>
      </w:r>
      <w:r w:rsidRPr="00992F57">
        <w:rPr>
          <w:bCs/>
          <w:color w:val="000000"/>
          <w:lang w:val="nl-NL"/>
        </w:rPr>
        <w:tab/>
        <w:t>C. 4cm</w:t>
      </w:r>
      <w:r w:rsidRPr="00992F57">
        <w:rPr>
          <w:bCs/>
          <w:color w:val="000000"/>
          <w:lang w:val="nl-NL"/>
        </w:rPr>
        <w:tab/>
      </w:r>
      <w:r w:rsidRPr="00992F57">
        <w:rPr>
          <w:bCs/>
          <w:color w:val="000000"/>
          <w:lang w:val="nl-NL"/>
        </w:rPr>
        <w:tab/>
        <w:t>D. 2cm</w:t>
      </w:r>
    </w:p>
    <w:p w:rsidR="00B12D46" w:rsidRPr="00992F57" w:rsidRDefault="00B12D46" w:rsidP="00BD60C7">
      <w:pPr>
        <w:spacing w:line="360" w:lineRule="auto"/>
        <w:rPr>
          <w:b/>
          <w:color w:val="000000"/>
          <w:lang w:val="nl-NL"/>
        </w:rPr>
      </w:pPr>
      <w:r w:rsidRPr="00992F57">
        <w:rPr>
          <w:b/>
          <w:color w:val="000000"/>
          <w:lang w:val="nl-NL"/>
        </w:rPr>
        <w:t>B. Tự luận</w:t>
      </w:r>
      <w:r w:rsidR="00071327" w:rsidRPr="00992F57">
        <w:rPr>
          <w:b/>
          <w:color w:val="000000"/>
          <w:lang w:val="nl-NL"/>
        </w:rPr>
        <w:t xml:space="preserve"> (6đ)</w:t>
      </w:r>
    </w:p>
    <w:p w:rsidR="004068B7" w:rsidRPr="00992F57" w:rsidRDefault="004068B7" w:rsidP="00F9452C">
      <w:pPr>
        <w:spacing w:line="360" w:lineRule="auto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1</w:t>
      </w:r>
      <w:r w:rsidR="00BE2E76" w:rsidRPr="00992F57">
        <w:rPr>
          <w:b/>
          <w:color w:val="000000"/>
          <w:u w:val="single"/>
          <w:lang w:val="nl-NL"/>
        </w:rPr>
        <w:t>7</w:t>
      </w:r>
      <w:r w:rsidRPr="00992F57">
        <w:rPr>
          <w:b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(</w:t>
      </w:r>
      <w:r w:rsidR="004B77DE" w:rsidRPr="00992F57">
        <w:rPr>
          <w:color w:val="000000"/>
          <w:lang w:val="nl-NL"/>
        </w:rPr>
        <w:t>2</w:t>
      </w:r>
      <w:r w:rsidRPr="00992F57">
        <w:rPr>
          <w:color w:val="000000"/>
          <w:lang w:val="nl-NL"/>
        </w:rPr>
        <w:t xml:space="preserve">đ) </w:t>
      </w:r>
    </w:p>
    <w:p w:rsidR="004068B7" w:rsidRPr="00992F57" w:rsidRDefault="004068B7" w:rsidP="00F9452C">
      <w:pPr>
        <w:spacing w:line="360" w:lineRule="auto"/>
        <w:ind w:firstLine="720"/>
        <w:rPr>
          <w:color w:val="000000"/>
          <w:lang w:val="nl-NL"/>
        </w:rPr>
      </w:pPr>
      <w:r w:rsidRPr="00992F57">
        <w:rPr>
          <w:color w:val="000000"/>
          <w:lang w:val="nl-NL"/>
        </w:rPr>
        <w:t xml:space="preserve">a, Tính nhanh: </w:t>
      </w:r>
      <w:r w:rsidRPr="00992F57">
        <w:rPr>
          <w:color w:val="000000"/>
          <w:position w:val="-6"/>
        </w:rPr>
        <w:object w:dxaOrig="940" w:dyaOrig="320">
          <v:shape id="_x0000_i1037" type="#_x0000_t75" style="width:46.5pt;height:16.5pt" o:ole="">
            <v:imagedata r:id="rId31" o:title=""/>
          </v:shape>
          <o:OLEObject Type="Embed" ProgID="Equation.DSMT4" ShapeID="_x0000_i1037" DrawAspect="Content" ObjectID="_1692453413" r:id="rId32"/>
        </w:object>
      </w:r>
    </w:p>
    <w:p w:rsidR="004068B7" w:rsidRPr="00992F57" w:rsidRDefault="004068B7" w:rsidP="002F7BA7">
      <w:pPr>
        <w:ind w:right="-169"/>
        <w:rPr>
          <w:color w:val="000000"/>
          <w:lang w:val="nl-NL"/>
        </w:rPr>
      </w:pPr>
      <w:r w:rsidRPr="00992F57">
        <w:rPr>
          <w:color w:val="000000"/>
          <w:lang w:val="nl-NL"/>
        </w:rPr>
        <w:tab/>
        <w:t xml:space="preserve">b, </w:t>
      </w:r>
      <w:r w:rsidR="00226455" w:rsidRPr="00992F57">
        <w:rPr>
          <w:color w:val="000000"/>
          <w:lang w:val="nl-NL"/>
        </w:rPr>
        <w:t>Phân tích các đa thức sau thành nhân tử:</w:t>
      </w:r>
      <w:r w:rsidR="00E84CA7" w:rsidRPr="00992F57">
        <w:rPr>
          <w:color w:val="000000"/>
          <w:lang w:val="nl-NL"/>
        </w:rPr>
        <w:t xml:space="preserve">  x</w:t>
      </w:r>
      <w:r w:rsidR="00E84CA7" w:rsidRPr="00992F57">
        <w:rPr>
          <w:color w:val="000000"/>
          <w:vertAlign w:val="superscript"/>
          <w:lang w:val="nl-NL"/>
        </w:rPr>
        <w:t>2</w:t>
      </w:r>
      <w:r w:rsidR="00E84CA7" w:rsidRPr="00992F57">
        <w:rPr>
          <w:color w:val="000000"/>
          <w:lang w:val="nl-NL"/>
        </w:rPr>
        <w:t xml:space="preserve"> + 2xy + y</w:t>
      </w:r>
      <w:r w:rsidR="00E84CA7" w:rsidRPr="00992F57">
        <w:rPr>
          <w:color w:val="000000"/>
          <w:vertAlign w:val="superscript"/>
          <w:lang w:val="nl-NL"/>
        </w:rPr>
        <w:t>2</w:t>
      </w:r>
      <w:r w:rsidR="00E84CA7" w:rsidRPr="00992F57">
        <w:rPr>
          <w:color w:val="000000"/>
          <w:lang w:val="nl-NL"/>
        </w:rPr>
        <w:t xml:space="preserve"> – 9z</w:t>
      </w:r>
      <w:r w:rsidR="00E84CA7" w:rsidRPr="00992F57">
        <w:rPr>
          <w:color w:val="000000"/>
          <w:vertAlign w:val="superscript"/>
          <w:lang w:val="nl-NL"/>
        </w:rPr>
        <w:t>2</w:t>
      </w:r>
    </w:p>
    <w:p w:rsidR="001841C6" w:rsidRPr="00992F57" w:rsidRDefault="004B77DE" w:rsidP="004B77DE">
      <w:pPr>
        <w:spacing w:line="360" w:lineRule="auto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18</w:t>
      </w:r>
      <w:r w:rsidRPr="00992F57">
        <w:rPr>
          <w:b/>
          <w:color w:val="000000"/>
          <w:lang w:val="nl-NL"/>
        </w:rPr>
        <w:t xml:space="preserve"> (1đ)</w:t>
      </w:r>
      <w:r w:rsidRPr="00992F57">
        <w:rPr>
          <w:color w:val="000000"/>
          <w:lang w:val="nl-NL"/>
        </w:rPr>
        <w:t xml:space="preserve"> </w:t>
      </w:r>
      <w:r w:rsidR="001841C6" w:rsidRPr="00992F57">
        <w:rPr>
          <w:color w:val="000000"/>
          <w:lang w:val="nl-NL"/>
        </w:rPr>
        <w:t xml:space="preserve"> Thực hiện phép tính (9x</w:t>
      </w:r>
      <w:r w:rsidR="001841C6" w:rsidRPr="00992F57">
        <w:rPr>
          <w:color w:val="000000"/>
          <w:position w:val="-4"/>
          <w:lang w:val="nl-NL"/>
        </w:rPr>
        <w:object w:dxaOrig="160" w:dyaOrig="340">
          <v:shape id="_x0000_i1038" type="#_x0000_t75" style="width:7.5pt;height:16.5pt" o:ole="">
            <v:imagedata r:id="rId33" o:title=""/>
          </v:shape>
          <o:OLEObject Type="Embed" ProgID="Equation.DSMT4" ShapeID="_x0000_i1038" DrawAspect="Content" ObjectID="_1692453414" r:id="rId34"/>
        </w:object>
      </w:r>
      <w:r w:rsidR="001841C6" w:rsidRPr="00992F57">
        <w:rPr>
          <w:color w:val="000000"/>
          <w:lang w:val="nl-NL"/>
        </w:rPr>
        <w:t>y</w:t>
      </w:r>
      <w:r w:rsidR="001841C6" w:rsidRPr="00992F57">
        <w:rPr>
          <w:color w:val="000000"/>
          <w:position w:val="-4"/>
          <w:lang w:val="nl-NL"/>
        </w:rPr>
        <w:object w:dxaOrig="160" w:dyaOrig="340">
          <v:shape id="_x0000_i1039" type="#_x0000_t75" style="width:7.5pt;height:16.5pt" o:ole="">
            <v:imagedata r:id="rId33" o:title=""/>
          </v:shape>
          <o:OLEObject Type="Embed" ProgID="Equation.DSMT4" ShapeID="_x0000_i1039" DrawAspect="Content" ObjectID="_1692453415" r:id="rId35"/>
        </w:object>
      </w:r>
      <w:r w:rsidR="001841C6" w:rsidRPr="00992F57">
        <w:rPr>
          <w:color w:val="000000"/>
          <w:lang w:val="nl-NL"/>
        </w:rPr>
        <w:t>-12x</w:t>
      </w:r>
      <w:r w:rsidR="001841C6" w:rsidRPr="00992F57">
        <w:rPr>
          <w:color w:val="000000"/>
          <w:position w:val="-4"/>
          <w:lang w:val="nl-NL"/>
        </w:rPr>
        <w:object w:dxaOrig="160" w:dyaOrig="340">
          <v:shape id="_x0000_i1040" type="#_x0000_t75" style="width:7.5pt;height:16.5pt" o:ole="">
            <v:imagedata r:id="rId36" o:title=""/>
          </v:shape>
          <o:OLEObject Type="Embed" ProgID="Equation.DSMT4" ShapeID="_x0000_i1040" DrawAspect="Content" ObjectID="_1692453416" r:id="rId37"/>
        </w:object>
      </w:r>
      <w:r w:rsidR="001841C6" w:rsidRPr="00992F57">
        <w:rPr>
          <w:color w:val="000000"/>
          <w:lang w:val="nl-NL"/>
        </w:rPr>
        <w:t>y+3xy</w:t>
      </w:r>
      <w:r w:rsidR="001841C6" w:rsidRPr="00992F57">
        <w:rPr>
          <w:color w:val="000000"/>
          <w:position w:val="-4"/>
          <w:lang w:val="nl-NL"/>
        </w:rPr>
        <w:object w:dxaOrig="160" w:dyaOrig="340">
          <v:shape id="_x0000_i1041" type="#_x0000_t75" style="width:7.5pt;height:16.5pt" o:ole="">
            <v:imagedata r:id="rId36" o:title=""/>
          </v:shape>
          <o:OLEObject Type="Embed" ProgID="Equation.DSMT4" ShapeID="_x0000_i1041" DrawAspect="Content" ObjectID="_1692453417" r:id="rId38"/>
        </w:object>
      </w:r>
      <w:r w:rsidR="001841C6" w:rsidRPr="00992F57">
        <w:rPr>
          <w:color w:val="000000"/>
          <w:lang w:val="nl-NL"/>
        </w:rPr>
        <w:t>) : (-3xy)</w:t>
      </w:r>
    </w:p>
    <w:p w:rsidR="000D2F30" w:rsidRPr="00992F57" w:rsidRDefault="000D2F30" w:rsidP="00F9452C">
      <w:pPr>
        <w:tabs>
          <w:tab w:val="left" w:pos="2895"/>
        </w:tabs>
        <w:spacing w:line="360" w:lineRule="auto"/>
        <w:jc w:val="both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</w:t>
      </w:r>
      <w:r w:rsidR="000A7DE6" w:rsidRPr="00992F57">
        <w:rPr>
          <w:b/>
          <w:color w:val="000000"/>
          <w:u w:val="single"/>
          <w:lang w:val="nl-NL"/>
        </w:rPr>
        <w:t>â</w:t>
      </w:r>
      <w:r w:rsidRPr="00992F57">
        <w:rPr>
          <w:b/>
          <w:color w:val="000000"/>
          <w:u w:val="single"/>
          <w:lang w:val="nl-NL"/>
        </w:rPr>
        <w:t xml:space="preserve">u </w:t>
      </w:r>
      <w:r w:rsidR="004B77DE" w:rsidRPr="00992F57">
        <w:rPr>
          <w:b/>
          <w:color w:val="000000"/>
          <w:u w:val="single"/>
          <w:lang w:val="nl-NL"/>
        </w:rPr>
        <w:t>19</w:t>
      </w:r>
      <w:r w:rsidRPr="00992F57">
        <w:rPr>
          <w:b/>
          <w:color w:val="000000"/>
          <w:u w:val="single"/>
          <w:lang w:val="nl-NL"/>
        </w:rPr>
        <w:t>:</w:t>
      </w:r>
      <w:r w:rsidRPr="00992F57">
        <w:rPr>
          <w:b/>
          <w:color w:val="000000"/>
          <w:lang w:val="nl-NL"/>
        </w:rPr>
        <w:t xml:space="preserve"> </w:t>
      </w:r>
      <w:r w:rsidRPr="00992F57">
        <w:rPr>
          <w:b/>
          <w:bCs/>
          <w:color w:val="000000"/>
          <w:lang w:val="nl-NL"/>
        </w:rPr>
        <w:t>(2</w:t>
      </w:r>
      <w:r w:rsidR="00611F38" w:rsidRPr="00992F57">
        <w:rPr>
          <w:b/>
          <w:bCs/>
          <w:color w:val="000000"/>
          <w:lang w:val="nl-NL"/>
        </w:rPr>
        <w:t>,5</w:t>
      </w:r>
      <w:r w:rsidR="00071327" w:rsidRPr="00992F57">
        <w:rPr>
          <w:b/>
          <w:bCs/>
          <w:color w:val="000000"/>
          <w:lang w:val="nl-NL"/>
        </w:rPr>
        <w:t xml:space="preserve"> </w:t>
      </w:r>
      <w:r w:rsidRPr="00992F57">
        <w:rPr>
          <w:b/>
          <w:bCs/>
          <w:color w:val="000000"/>
          <w:lang w:val="nl-NL"/>
        </w:rPr>
        <w:t xml:space="preserve">đ) </w:t>
      </w:r>
      <w:r w:rsidRPr="00992F57">
        <w:rPr>
          <w:color w:val="000000"/>
          <w:lang w:val="nl-NL"/>
        </w:rPr>
        <w:t>Cho t</w:t>
      </w:r>
      <w:r w:rsidR="000A7DE6" w:rsidRPr="00992F57">
        <w:rPr>
          <w:color w:val="000000"/>
          <w:lang w:val="nl-NL"/>
        </w:rPr>
        <w:t>ứ</w:t>
      </w:r>
      <w:r w:rsidRPr="00992F57">
        <w:rPr>
          <w:color w:val="000000"/>
          <w:lang w:val="nl-NL"/>
        </w:rPr>
        <w:t xml:space="preserve"> gi</w:t>
      </w:r>
      <w:r w:rsidR="000A7DE6" w:rsidRPr="00992F57">
        <w:rPr>
          <w:color w:val="000000"/>
          <w:lang w:val="nl-NL"/>
        </w:rPr>
        <w:t>á</w:t>
      </w:r>
      <w:r w:rsidRPr="00992F57">
        <w:rPr>
          <w:color w:val="000000"/>
          <w:lang w:val="nl-NL"/>
        </w:rPr>
        <w:t>c MNPQ. G</w:t>
      </w:r>
      <w:r w:rsidR="000A7DE6" w:rsidRPr="00992F57">
        <w:rPr>
          <w:color w:val="000000"/>
          <w:lang w:val="nl-NL"/>
        </w:rPr>
        <w:t>ọ</w:t>
      </w:r>
      <w:r w:rsidRPr="00992F57">
        <w:rPr>
          <w:color w:val="000000"/>
          <w:lang w:val="nl-NL"/>
        </w:rPr>
        <w:t>i R, S, T, V theo th</w:t>
      </w:r>
      <w:r w:rsidR="000A7DE6" w:rsidRPr="00992F57">
        <w:rPr>
          <w:color w:val="000000"/>
          <w:lang w:val="nl-NL"/>
        </w:rPr>
        <w:t>ứ</w:t>
      </w:r>
      <w:r w:rsidRPr="00992F57">
        <w:rPr>
          <w:color w:val="000000"/>
          <w:lang w:val="nl-NL"/>
        </w:rPr>
        <w:t xml:space="preserve"> t</w:t>
      </w:r>
      <w:r w:rsidR="000A7DE6" w:rsidRPr="00992F57">
        <w:rPr>
          <w:color w:val="000000"/>
          <w:lang w:val="nl-NL"/>
        </w:rPr>
        <w:t>ự</w:t>
      </w:r>
      <w:r w:rsidRPr="00992F57">
        <w:rPr>
          <w:color w:val="000000"/>
          <w:lang w:val="nl-NL"/>
        </w:rPr>
        <w:t xml:space="preserve"> l</w:t>
      </w:r>
      <w:r w:rsidR="000A7DE6" w:rsidRPr="00992F57">
        <w:rPr>
          <w:color w:val="000000"/>
          <w:lang w:val="nl-NL"/>
        </w:rPr>
        <w:t>à</w:t>
      </w:r>
      <w:r w:rsidRPr="00992F57">
        <w:rPr>
          <w:color w:val="000000"/>
          <w:lang w:val="nl-NL"/>
        </w:rPr>
        <w:t xml:space="preserve"> trung </w:t>
      </w:r>
      <w:r w:rsidR="000A7DE6" w:rsidRPr="00992F57">
        <w:rPr>
          <w:color w:val="000000"/>
          <w:lang w:val="nl-NL"/>
        </w:rPr>
        <w:t>đ</w:t>
      </w:r>
      <w:r w:rsidRPr="00992F57">
        <w:rPr>
          <w:color w:val="000000"/>
          <w:lang w:val="nl-NL"/>
        </w:rPr>
        <w:t>i</w:t>
      </w:r>
      <w:r w:rsidR="000A7DE6" w:rsidRPr="00992F57">
        <w:rPr>
          <w:color w:val="000000"/>
          <w:lang w:val="nl-NL"/>
        </w:rPr>
        <w:t>ể</w:t>
      </w:r>
      <w:r w:rsidRPr="00992F57">
        <w:rPr>
          <w:color w:val="000000"/>
          <w:lang w:val="nl-NL"/>
        </w:rPr>
        <w:t>m c</w:t>
      </w:r>
      <w:r w:rsidR="000A7DE6" w:rsidRPr="00992F57">
        <w:rPr>
          <w:color w:val="000000"/>
          <w:lang w:val="nl-NL"/>
        </w:rPr>
        <w:t>ủ</w:t>
      </w:r>
      <w:r w:rsidRPr="00992F57">
        <w:rPr>
          <w:color w:val="000000"/>
          <w:lang w:val="nl-NL"/>
        </w:rPr>
        <w:t>a MN, NP, PQ, QM:</w:t>
      </w:r>
    </w:p>
    <w:p w:rsidR="000D2F30" w:rsidRPr="00992F57" w:rsidRDefault="000D2F30" w:rsidP="00F9452C">
      <w:pPr>
        <w:tabs>
          <w:tab w:val="left" w:pos="2895"/>
        </w:tabs>
        <w:spacing w:line="360" w:lineRule="auto"/>
        <w:rPr>
          <w:color w:val="000000"/>
        </w:rPr>
      </w:pPr>
      <w:r w:rsidRPr="00992F57">
        <w:rPr>
          <w:color w:val="000000"/>
        </w:rPr>
        <w:t>a)Ch</w:t>
      </w:r>
      <w:r w:rsidR="000A7DE6" w:rsidRPr="00992F57">
        <w:rPr>
          <w:color w:val="000000"/>
        </w:rPr>
        <w:t>ứ</w:t>
      </w:r>
      <w:r w:rsidRPr="00992F57">
        <w:rPr>
          <w:color w:val="000000"/>
        </w:rPr>
        <w:t>ng minh r</w:t>
      </w:r>
      <w:r w:rsidR="000A7DE6" w:rsidRPr="00992F57">
        <w:rPr>
          <w:color w:val="000000"/>
        </w:rPr>
        <w:t>ằ</w:t>
      </w:r>
      <w:r w:rsidRPr="00992F57">
        <w:rPr>
          <w:color w:val="000000"/>
        </w:rPr>
        <w:t>ng RSTV l</w:t>
      </w:r>
      <w:r w:rsidR="000A7DE6" w:rsidRPr="00992F57">
        <w:rPr>
          <w:color w:val="000000"/>
        </w:rPr>
        <w:t>à</w:t>
      </w:r>
      <w:r w:rsidRPr="00992F57">
        <w:rPr>
          <w:color w:val="000000"/>
        </w:rPr>
        <w:t xml:space="preserve"> h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>nh b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>nh h</w:t>
      </w:r>
      <w:r w:rsidR="000A7DE6" w:rsidRPr="00992F57">
        <w:rPr>
          <w:color w:val="000000"/>
        </w:rPr>
        <w:t>à</w:t>
      </w:r>
      <w:r w:rsidRPr="00992F57">
        <w:rPr>
          <w:color w:val="000000"/>
        </w:rPr>
        <w:t>nh.</w:t>
      </w:r>
    </w:p>
    <w:p w:rsidR="000D2F30" w:rsidRPr="00992F57" w:rsidRDefault="000D2F30" w:rsidP="00F9452C">
      <w:pPr>
        <w:tabs>
          <w:tab w:val="left" w:pos="2895"/>
        </w:tabs>
        <w:spacing w:line="360" w:lineRule="auto"/>
        <w:rPr>
          <w:color w:val="000000"/>
        </w:rPr>
      </w:pPr>
      <w:r w:rsidRPr="00992F57">
        <w:rPr>
          <w:color w:val="000000"/>
        </w:rPr>
        <w:t>b)N</w:t>
      </w:r>
      <w:r w:rsidR="000A7DE6" w:rsidRPr="00992F57">
        <w:rPr>
          <w:color w:val="000000"/>
        </w:rPr>
        <w:t>ế</w:t>
      </w:r>
      <w:r w:rsidRPr="00992F57">
        <w:rPr>
          <w:color w:val="000000"/>
        </w:rPr>
        <w:t xml:space="preserve">u MP </w:t>
      </w:r>
      <w:r w:rsidRPr="00992F57">
        <w:rPr>
          <w:rFonts w:ascii="Cambria Math" w:hAnsi="Cambria Math" w:cs="Cambria Math"/>
          <w:color w:val="000000"/>
        </w:rPr>
        <w:t>⊥</w:t>
      </w:r>
      <w:r w:rsidRPr="00992F57">
        <w:rPr>
          <w:color w:val="000000"/>
        </w:rPr>
        <w:t xml:space="preserve"> NQ th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 xml:space="preserve"> RSTV l</w:t>
      </w:r>
      <w:r w:rsidR="000A7DE6" w:rsidRPr="00992F57">
        <w:rPr>
          <w:color w:val="000000"/>
        </w:rPr>
        <w:t>à</w:t>
      </w:r>
      <w:r w:rsidRPr="00992F57">
        <w:rPr>
          <w:color w:val="000000"/>
        </w:rPr>
        <w:t xml:space="preserve"> h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>nh g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>?</w:t>
      </w:r>
    </w:p>
    <w:p w:rsidR="000D2F30" w:rsidRPr="00992F57" w:rsidRDefault="00BE2E76" w:rsidP="0076416A">
      <w:pPr>
        <w:tabs>
          <w:tab w:val="left" w:pos="2895"/>
        </w:tabs>
        <w:spacing w:line="360" w:lineRule="auto"/>
        <w:rPr>
          <w:color w:val="000000"/>
        </w:rPr>
      </w:pPr>
      <w:r w:rsidRPr="00992F57">
        <w:rPr>
          <w:b/>
          <w:color w:val="000000"/>
          <w:lang w:val="nl-NL"/>
        </w:rPr>
        <w:t xml:space="preserve">Câu </w:t>
      </w:r>
      <w:r w:rsidR="004B77DE" w:rsidRPr="00992F57">
        <w:rPr>
          <w:b/>
          <w:color w:val="000000"/>
          <w:lang w:val="nl-NL"/>
        </w:rPr>
        <w:t>20</w:t>
      </w:r>
      <w:r w:rsidRPr="00992F57">
        <w:rPr>
          <w:b/>
          <w:color w:val="000000"/>
          <w:lang w:val="nl-NL"/>
        </w:rPr>
        <w:t>:</w:t>
      </w:r>
      <w:r w:rsidRPr="00992F57">
        <w:rPr>
          <w:color w:val="000000"/>
        </w:rPr>
        <w:t xml:space="preserve"> (0,5đ) Rút gọn biểu thức sau: </w:t>
      </w:r>
      <w:r w:rsidRPr="00992F57">
        <w:rPr>
          <w:color w:val="000000"/>
          <w:position w:val="-10"/>
        </w:rPr>
        <w:object w:dxaOrig="3379" w:dyaOrig="360">
          <v:shape id="_x0000_i1042" type="#_x0000_t75" style="width:168.75pt;height:18pt" o:ole="">
            <v:imagedata r:id="rId39" o:title=""/>
          </v:shape>
          <o:OLEObject Type="Embed" ProgID="Equation.DSMT4" ShapeID="_x0000_i1042" DrawAspect="Content" ObjectID="_1692453418" r:id="rId40"/>
        </w:object>
      </w:r>
    </w:p>
    <w:p w:rsidR="00D775C9" w:rsidRPr="00992F57" w:rsidRDefault="00BB2AB5" w:rsidP="009B1499">
      <w:pPr>
        <w:rPr>
          <w:b/>
          <w:color w:val="000000"/>
          <w:lang w:val="nl-NL"/>
        </w:rPr>
      </w:pPr>
      <w:r w:rsidRPr="00992F57">
        <w:rPr>
          <w:b/>
          <w:color w:val="000000"/>
          <w:lang w:val="nl-NL"/>
        </w:rPr>
        <w:t>*</w:t>
      </w:r>
      <w:r w:rsidR="00B12D46" w:rsidRPr="00992F57">
        <w:rPr>
          <w:b/>
          <w:color w:val="000000"/>
          <w:lang w:val="nl-NL"/>
        </w:rPr>
        <w:t>Đáp án + Biểu điểm.</w:t>
      </w:r>
    </w:p>
    <w:p w:rsidR="00BB2AB5" w:rsidRPr="00992F57" w:rsidRDefault="00BB2AB5" w:rsidP="006477F9">
      <w:pPr>
        <w:rPr>
          <w:b/>
          <w:color w:val="000000"/>
          <w:lang w:val="nl-NL"/>
        </w:rPr>
      </w:pPr>
      <w:r w:rsidRPr="00992F57">
        <w:rPr>
          <w:b/>
          <w:color w:val="000000"/>
          <w:lang w:val="nl-NL"/>
        </w:rPr>
        <w:t>A. Trắc nghiệm khách quan. ( 4đ)</w:t>
      </w:r>
    </w:p>
    <w:p w:rsidR="00B12D46" w:rsidRPr="00992F57" w:rsidRDefault="00B12D46" w:rsidP="00BB2AB5">
      <w:pPr>
        <w:ind w:firstLine="720"/>
        <w:rPr>
          <w:color w:val="000000"/>
          <w:lang w:val="nl-NL"/>
        </w:rPr>
      </w:pPr>
      <w:r w:rsidRPr="00992F57">
        <w:rPr>
          <w:color w:val="000000"/>
          <w:lang w:val="nl-NL"/>
        </w:rPr>
        <w:t>Hãy khoanh tròn chữ cái đứng trước câu trả lời đúng: (Mỗi câu đúng  0,</w:t>
      </w:r>
      <w:r w:rsidR="00BB2AB5" w:rsidRPr="00992F57">
        <w:rPr>
          <w:color w:val="000000"/>
          <w:lang w:val="nl-NL"/>
        </w:rPr>
        <w:t>2</w:t>
      </w:r>
      <w:r w:rsidRPr="00992F57">
        <w:rPr>
          <w:color w:val="000000"/>
          <w:lang w:val="nl-NL"/>
        </w:rPr>
        <w:t>5đ)</w:t>
      </w:r>
    </w:p>
    <w:p w:rsidR="00BB2AB5" w:rsidRPr="00992F57" w:rsidRDefault="00BB2AB5" w:rsidP="006477F9">
      <w:pPr>
        <w:rPr>
          <w:color w:val="000000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6"/>
        <w:gridCol w:w="577"/>
        <w:gridCol w:w="577"/>
        <w:gridCol w:w="577"/>
        <w:gridCol w:w="577"/>
        <w:gridCol w:w="578"/>
        <w:gridCol w:w="578"/>
        <w:gridCol w:w="578"/>
        <w:gridCol w:w="576"/>
        <w:gridCol w:w="585"/>
        <w:gridCol w:w="585"/>
        <w:gridCol w:w="585"/>
        <w:gridCol w:w="585"/>
        <w:gridCol w:w="585"/>
        <w:gridCol w:w="585"/>
        <w:gridCol w:w="585"/>
      </w:tblGrid>
      <w:tr w:rsidR="00F6125C" w:rsidRPr="00992F57" w:rsidTr="00C472F4"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2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3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4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5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6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7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8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9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0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1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2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3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4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5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6</w:t>
            </w:r>
          </w:p>
        </w:tc>
      </w:tr>
      <w:tr w:rsidR="00BB2AB5" w:rsidRPr="00992F57" w:rsidTr="00C472F4"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B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D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D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B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D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B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B</w:t>
            </w:r>
          </w:p>
        </w:tc>
      </w:tr>
    </w:tbl>
    <w:p w:rsidR="006477F9" w:rsidRPr="00992F57" w:rsidRDefault="00B12D46" w:rsidP="00B12D46">
      <w:pPr>
        <w:rPr>
          <w:b/>
          <w:lang w:val="nl-NL"/>
        </w:rPr>
      </w:pPr>
      <w:r w:rsidRPr="00992F57">
        <w:rPr>
          <w:b/>
          <w:lang w:val="nl-NL"/>
        </w:rPr>
        <w:t>B. Tự luận</w:t>
      </w:r>
      <w:r w:rsidR="00BB2AB5" w:rsidRPr="00992F57">
        <w:rPr>
          <w:b/>
          <w:lang w:val="nl-NL"/>
        </w:rPr>
        <w:t xml:space="preserve"> (6 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0"/>
        <w:gridCol w:w="6907"/>
        <w:gridCol w:w="1032"/>
      </w:tblGrid>
      <w:tr w:rsidR="005A6ACF" w:rsidRPr="00992F57" w:rsidTr="004C2F7A">
        <w:tc>
          <w:tcPr>
            <w:tcW w:w="1384" w:type="dxa"/>
            <w:shd w:val="clear" w:color="auto" w:fill="auto"/>
          </w:tcPr>
          <w:p w:rsidR="005A6ACF" w:rsidRPr="00992F57" w:rsidRDefault="00535A1E" w:rsidP="00535A1E">
            <w:pPr>
              <w:jc w:val="center"/>
              <w:rPr>
                <w:b/>
                <w:lang w:val="nl-NL"/>
              </w:rPr>
            </w:pPr>
            <w:r w:rsidRPr="00992F57">
              <w:rPr>
                <w:b/>
                <w:lang w:val="nl-NL"/>
              </w:rPr>
              <w:t>Câu</w:t>
            </w:r>
          </w:p>
        </w:tc>
        <w:tc>
          <w:tcPr>
            <w:tcW w:w="7088" w:type="dxa"/>
            <w:shd w:val="clear" w:color="auto" w:fill="auto"/>
          </w:tcPr>
          <w:p w:rsidR="005A6ACF" w:rsidRPr="00992F57" w:rsidRDefault="00535A1E" w:rsidP="00535A1E">
            <w:pPr>
              <w:jc w:val="center"/>
              <w:rPr>
                <w:b/>
                <w:lang w:val="nl-NL"/>
              </w:rPr>
            </w:pPr>
            <w:r w:rsidRPr="00992F57">
              <w:rPr>
                <w:b/>
                <w:lang w:val="nl-NL"/>
              </w:rPr>
              <w:t>Đáp án</w:t>
            </w:r>
          </w:p>
        </w:tc>
        <w:tc>
          <w:tcPr>
            <w:tcW w:w="1043" w:type="dxa"/>
            <w:shd w:val="clear" w:color="auto" w:fill="auto"/>
          </w:tcPr>
          <w:p w:rsidR="005A6ACF" w:rsidRPr="00992F57" w:rsidRDefault="006477F9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Điểm</w:t>
            </w:r>
          </w:p>
        </w:tc>
      </w:tr>
      <w:tr w:rsidR="005A6ACF" w:rsidRPr="00992F57" w:rsidTr="004C2F7A">
        <w:tc>
          <w:tcPr>
            <w:tcW w:w="1384" w:type="dxa"/>
            <w:shd w:val="clear" w:color="auto" w:fill="auto"/>
          </w:tcPr>
          <w:p w:rsidR="005A6ACF" w:rsidRPr="00992F57" w:rsidRDefault="005A6ACF" w:rsidP="0076416A">
            <w:pPr>
              <w:rPr>
                <w:b/>
                <w:lang w:val="nl-NL"/>
              </w:rPr>
            </w:pPr>
            <w:r w:rsidRPr="00992F57">
              <w:rPr>
                <w:b/>
                <w:u w:val="single"/>
                <w:lang w:val="nl-NL"/>
              </w:rPr>
              <w:t xml:space="preserve">Câu </w:t>
            </w:r>
            <w:r w:rsidR="00BB2AB5" w:rsidRPr="00992F57">
              <w:rPr>
                <w:b/>
                <w:u w:val="single"/>
                <w:lang w:val="nl-NL"/>
              </w:rPr>
              <w:t>17</w:t>
            </w:r>
            <w:r w:rsidRPr="00992F57">
              <w:rPr>
                <w:b/>
                <w:lang w:val="nl-NL"/>
              </w:rPr>
              <w:t>:</w:t>
            </w:r>
            <w:r w:rsidRPr="00992F57">
              <w:rPr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7088" w:type="dxa"/>
            <w:shd w:val="clear" w:color="auto" w:fill="auto"/>
          </w:tcPr>
          <w:p w:rsidR="005A6ACF" w:rsidRPr="00992F57" w:rsidRDefault="0076416A" w:rsidP="00BB2AB5">
            <w:r w:rsidRPr="00992F57">
              <w:t xml:space="preserve">a) </w:t>
            </w:r>
            <w:r w:rsidRPr="00992F57">
              <w:rPr>
                <w:position w:val="-6"/>
              </w:rPr>
              <w:object w:dxaOrig="940" w:dyaOrig="320">
                <v:shape id="_x0000_i1043" type="#_x0000_t75" style="width:46.5pt;height:16.5pt" o:ole="">
                  <v:imagedata r:id="rId31" o:title=""/>
                </v:shape>
                <o:OLEObject Type="Embed" ProgID="Equation.DSMT4" ShapeID="_x0000_i1043" DrawAspect="Content" ObjectID="_1692453419" r:id="rId41"/>
              </w:object>
            </w:r>
            <w:r w:rsidRPr="00992F57">
              <w:t>= (75+25)(75-25)</w:t>
            </w:r>
          </w:p>
          <w:p w:rsidR="0076416A" w:rsidRPr="00992F57" w:rsidRDefault="0076416A" w:rsidP="00BB2AB5">
            <w:pPr>
              <w:rPr>
                <w:lang w:val="nl-NL"/>
              </w:rPr>
            </w:pPr>
            <w:r w:rsidRPr="00992F57">
              <w:rPr>
                <w:b/>
                <w:lang w:val="nl-NL"/>
              </w:rPr>
              <w:t xml:space="preserve">                 </w:t>
            </w:r>
            <w:r w:rsidRPr="00992F57">
              <w:rPr>
                <w:lang w:val="nl-NL"/>
              </w:rPr>
              <w:t>= 100.50= 5000</w:t>
            </w:r>
          </w:p>
        </w:tc>
        <w:tc>
          <w:tcPr>
            <w:tcW w:w="1043" w:type="dxa"/>
            <w:shd w:val="clear" w:color="auto" w:fill="auto"/>
          </w:tcPr>
          <w:p w:rsidR="006477F9" w:rsidRPr="00992F57" w:rsidRDefault="006477F9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  <w:p w:rsidR="006477F9" w:rsidRPr="00992F57" w:rsidRDefault="006477F9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</w:tc>
      </w:tr>
      <w:tr w:rsidR="006477F9" w:rsidRPr="00992F57" w:rsidTr="004C2F7A">
        <w:tc>
          <w:tcPr>
            <w:tcW w:w="1384" w:type="dxa"/>
            <w:shd w:val="clear" w:color="auto" w:fill="auto"/>
          </w:tcPr>
          <w:p w:rsidR="006477F9" w:rsidRPr="00992F57" w:rsidRDefault="006477F9" w:rsidP="005A6ACF">
            <w:pPr>
              <w:rPr>
                <w:sz w:val="26"/>
                <w:szCs w:val="26"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BB2AB5" w:rsidRPr="00992F57" w:rsidRDefault="00BB2AB5" w:rsidP="00BB2AB5">
            <w:pPr>
              <w:spacing w:before="120" w:after="120"/>
              <w:rPr>
                <w:sz w:val="26"/>
                <w:szCs w:val="26"/>
                <w:lang w:val="nl-NL"/>
              </w:rPr>
            </w:pPr>
            <w:r w:rsidRPr="00992F57">
              <w:rPr>
                <w:sz w:val="26"/>
                <w:szCs w:val="26"/>
                <w:lang w:val="nl-NL"/>
              </w:rPr>
              <w:t>b) x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+ 2xy + y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– 9z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= (x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+ 2xy +y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>) – 9z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</w:t>
            </w:r>
          </w:p>
          <w:p w:rsidR="00BB2AB5" w:rsidRPr="00992F57" w:rsidRDefault="00BB2AB5" w:rsidP="00BB2AB5">
            <w:pPr>
              <w:spacing w:before="120" w:after="120"/>
              <w:rPr>
                <w:sz w:val="26"/>
                <w:szCs w:val="26"/>
                <w:lang w:val="nl-NL"/>
              </w:rPr>
            </w:pPr>
            <w:r w:rsidRPr="00992F57">
              <w:rPr>
                <w:sz w:val="26"/>
                <w:szCs w:val="26"/>
                <w:lang w:val="nl-NL"/>
              </w:rPr>
              <w:tab/>
            </w:r>
            <w:r w:rsidRPr="00992F57">
              <w:rPr>
                <w:sz w:val="26"/>
                <w:szCs w:val="26"/>
                <w:lang w:val="nl-NL"/>
              </w:rPr>
              <w:tab/>
            </w:r>
            <w:r w:rsidRPr="00992F57">
              <w:rPr>
                <w:sz w:val="26"/>
                <w:szCs w:val="26"/>
                <w:lang w:val="nl-NL"/>
              </w:rPr>
              <w:tab/>
            </w:r>
            <w:r w:rsidR="0076416A" w:rsidRPr="00992F57">
              <w:rPr>
                <w:sz w:val="26"/>
                <w:szCs w:val="26"/>
                <w:lang w:val="nl-NL"/>
              </w:rPr>
              <w:t xml:space="preserve">  </w:t>
            </w:r>
            <w:r w:rsidRPr="00992F57">
              <w:rPr>
                <w:sz w:val="26"/>
                <w:szCs w:val="26"/>
                <w:lang w:val="nl-NL"/>
              </w:rPr>
              <w:t>= (x + y)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– 9z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</w:t>
            </w:r>
          </w:p>
          <w:p w:rsidR="006477F9" w:rsidRPr="00992F57" w:rsidRDefault="00BB2AB5" w:rsidP="0076416A">
            <w:pPr>
              <w:rPr>
                <w:sz w:val="26"/>
                <w:szCs w:val="26"/>
                <w:lang w:val="nl-NL"/>
              </w:rPr>
            </w:pPr>
            <w:r w:rsidRPr="00992F57">
              <w:rPr>
                <w:sz w:val="26"/>
                <w:szCs w:val="26"/>
                <w:lang w:val="nl-NL"/>
              </w:rPr>
              <w:tab/>
            </w:r>
            <w:r w:rsidRPr="00992F57">
              <w:rPr>
                <w:sz w:val="26"/>
                <w:szCs w:val="26"/>
                <w:lang w:val="nl-NL"/>
              </w:rPr>
              <w:tab/>
            </w:r>
            <w:r w:rsidRPr="00992F57">
              <w:rPr>
                <w:sz w:val="26"/>
                <w:szCs w:val="26"/>
                <w:lang w:val="nl-NL"/>
              </w:rPr>
              <w:tab/>
            </w:r>
            <w:r w:rsidR="0076416A" w:rsidRPr="00992F57">
              <w:rPr>
                <w:sz w:val="26"/>
                <w:szCs w:val="26"/>
                <w:lang w:val="nl-NL"/>
              </w:rPr>
              <w:t xml:space="preserve">  </w:t>
            </w:r>
            <w:r w:rsidRPr="00992F57">
              <w:rPr>
                <w:sz w:val="26"/>
                <w:szCs w:val="26"/>
                <w:lang w:val="nl-NL"/>
              </w:rPr>
              <w:t>= (x + y +3z)(x + y – 3z)</w:t>
            </w:r>
          </w:p>
        </w:tc>
        <w:tc>
          <w:tcPr>
            <w:tcW w:w="1043" w:type="dxa"/>
            <w:shd w:val="clear" w:color="auto" w:fill="auto"/>
          </w:tcPr>
          <w:p w:rsidR="006477F9" w:rsidRPr="00992F57" w:rsidRDefault="006477F9" w:rsidP="006477F9">
            <w:pPr>
              <w:jc w:val="center"/>
              <w:rPr>
                <w:lang w:val="nl-NL"/>
              </w:rPr>
            </w:pPr>
          </w:p>
          <w:p w:rsidR="006477F9" w:rsidRPr="00992F57" w:rsidRDefault="006477F9" w:rsidP="00BA7921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  <w:p w:rsidR="006477F9" w:rsidRPr="00992F57" w:rsidRDefault="006477F9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</w:tc>
      </w:tr>
      <w:tr w:rsidR="006477F9" w:rsidRPr="00992F57" w:rsidTr="004C2F7A">
        <w:tc>
          <w:tcPr>
            <w:tcW w:w="1384" w:type="dxa"/>
            <w:shd w:val="clear" w:color="auto" w:fill="auto"/>
          </w:tcPr>
          <w:p w:rsidR="006477F9" w:rsidRPr="00992F57" w:rsidRDefault="006477F9" w:rsidP="00BB2AB5">
            <w:pPr>
              <w:rPr>
                <w:sz w:val="26"/>
                <w:szCs w:val="26"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BB2AB5" w:rsidRPr="00992F57" w:rsidRDefault="00BB2AB5" w:rsidP="005A6ACF">
            <w:pPr>
              <w:rPr>
                <w:lang w:val="nl-NL"/>
              </w:rPr>
            </w:pPr>
            <w:r w:rsidRPr="00992F57">
              <w:rPr>
                <w:lang w:val="nl-NL"/>
              </w:rPr>
              <w:t>c) (9x</w:t>
            </w:r>
            <w:r w:rsidRPr="00992F57">
              <w:rPr>
                <w:position w:val="-4"/>
                <w:lang w:val="nl-NL"/>
              </w:rPr>
              <w:object w:dxaOrig="160" w:dyaOrig="340">
                <v:shape id="_x0000_i1044" type="#_x0000_t75" style="width:7.5pt;height:16.5pt" o:ole="">
                  <v:imagedata r:id="rId33" o:title=""/>
                </v:shape>
                <o:OLEObject Type="Embed" ProgID="Equation.DSMT4" ShapeID="_x0000_i1044" DrawAspect="Content" ObjectID="_1692453420" r:id="rId42"/>
              </w:object>
            </w:r>
            <w:r w:rsidRPr="00992F57">
              <w:rPr>
                <w:lang w:val="nl-NL"/>
              </w:rPr>
              <w:t>y</w:t>
            </w:r>
            <w:r w:rsidRPr="00992F57">
              <w:rPr>
                <w:position w:val="-4"/>
                <w:lang w:val="nl-NL"/>
              </w:rPr>
              <w:object w:dxaOrig="160" w:dyaOrig="340">
                <v:shape id="_x0000_i1045" type="#_x0000_t75" style="width:7.5pt;height:16.5pt" o:ole="">
                  <v:imagedata r:id="rId33" o:title=""/>
                </v:shape>
                <o:OLEObject Type="Embed" ProgID="Equation.DSMT4" ShapeID="_x0000_i1045" DrawAspect="Content" ObjectID="_1692453421" r:id="rId43"/>
              </w:object>
            </w:r>
            <w:r w:rsidRPr="00992F57">
              <w:rPr>
                <w:lang w:val="nl-NL"/>
              </w:rPr>
              <w:t>-12x</w:t>
            </w:r>
            <w:r w:rsidRPr="00992F57">
              <w:rPr>
                <w:position w:val="-4"/>
                <w:lang w:val="nl-NL"/>
              </w:rPr>
              <w:object w:dxaOrig="160" w:dyaOrig="340">
                <v:shape id="_x0000_i1046" type="#_x0000_t75" style="width:7.5pt;height:16.5pt" o:ole="">
                  <v:imagedata r:id="rId36" o:title=""/>
                </v:shape>
                <o:OLEObject Type="Embed" ProgID="Equation.DSMT4" ShapeID="_x0000_i1046" DrawAspect="Content" ObjectID="_1692453422" r:id="rId44"/>
              </w:object>
            </w:r>
            <w:r w:rsidRPr="00992F57">
              <w:rPr>
                <w:lang w:val="nl-NL"/>
              </w:rPr>
              <w:t>y+3xy</w:t>
            </w:r>
            <w:r w:rsidRPr="00992F57">
              <w:rPr>
                <w:position w:val="-4"/>
                <w:lang w:val="nl-NL"/>
              </w:rPr>
              <w:object w:dxaOrig="160" w:dyaOrig="340">
                <v:shape id="_x0000_i1047" type="#_x0000_t75" style="width:7.5pt;height:16.5pt" o:ole="">
                  <v:imagedata r:id="rId36" o:title=""/>
                </v:shape>
                <o:OLEObject Type="Embed" ProgID="Equation.DSMT4" ShapeID="_x0000_i1047" DrawAspect="Content" ObjectID="_1692453423" r:id="rId45"/>
              </w:object>
            </w:r>
            <w:r w:rsidRPr="00992F57">
              <w:rPr>
                <w:lang w:val="nl-NL"/>
              </w:rPr>
              <w:t xml:space="preserve">) : (-3xy)  </w:t>
            </w:r>
          </w:p>
          <w:p w:rsidR="00BB2AB5" w:rsidRPr="00992F57" w:rsidRDefault="00BB2AB5" w:rsidP="005A6ACF">
            <w:pPr>
              <w:rPr>
                <w:lang w:val="nl-NL"/>
              </w:rPr>
            </w:pPr>
            <w:r w:rsidRPr="00992F57">
              <w:rPr>
                <w:lang w:val="nl-NL"/>
              </w:rPr>
              <w:t>= -3x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>y</w:t>
            </w:r>
            <w:r w:rsidRPr="00992F57">
              <w:rPr>
                <w:vertAlign w:val="superscript"/>
                <w:lang w:val="nl-NL"/>
              </w:rPr>
              <w:t>2</w:t>
            </w:r>
            <w:r w:rsidR="0076416A" w:rsidRPr="00992F57">
              <w:rPr>
                <w:vertAlign w:val="superscript"/>
                <w:lang w:val="nl-NL"/>
              </w:rPr>
              <w:t xml:space="preserve"> </w:t>
            </w:r>
            <w:r w:rsidRPr="00992F57">
              <w:rPr>
                <w:vertAlign w:val="superscript"/>
                <w:lang w:val="nl-NL"/>
              </w:rPr>
              <w:t xml:space="preserve"> </w:t>
            </w:r>
            <w:r w:rsidRPr="00992F57">
              <w:rPr>
                <w:lang w:val="nl-NL"/>
              </w:rPr>
              <w:t>+</w:t>
            </w:r>
            <w:r w:rsidR="0076416A" w:rsidRPr="00992F57">
              <w:rPr>
                <w:lang w:val="nl-NL"/>
              </w:rPr>
              <w:t xml:space="preserve"> </w:t>
            </w:r>
            <w:r w:rsidRPr="00992F57">
              <w:rPr>
                <w:lang w:val="nl-NL"/>
              </w:rPr>
              <w:t>4 x</w:t>
            </w:r>
            <w:r w:rsidR="0076416A" w:rsidRPr="00992F57">
              <w:rPr>
                <w:lang w:val="nl-NL"/>
              </w:rPr>
              <w:t xml:space="preserve"> </w:t>
            </w:r>
            <w:r w:rsidRPr="00992F57">
              <w:rPr>
                <w:lang w:val="nl-NL"/>
              </w:rPr>
              <w:t>- y</w:t>
            </w:r>
          </w:p>
        </w:tc>
        <w:tc>
          <w:tcPr>
            <w:tcW w:w="1043" w:type="dxa"/>
            <w:shd w:val="clear" w:color="auto" w:fill="auto"/>
          </w:tcPr>
          <w:p w:rsidR="006477F9" w:rsidRPr="00992F57" w:rsidRDefault="006477F9" w:rsidP="006477F9">
            <w:pPr>
              <w:jc w:val="center"/>
              <w:rPr>
                <w:lang w:val="nl-NL"/>
              </w:rPr>
            </w:pPr>
          </w:p>
          <w:p w:rsidR="006477F9" w:rsidRPr="00992F57" w:rsidRDefault="006477F9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  <w:p w:rsidR="006477F9" w:rsidRPr="00992F57" w:rsidRDefault="006477F9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</w:tc>
      </w:tr>
      <w:tr w:rsidR="006477F9" w:rsidRPr="00992F57" w:rsidTr="004C2F7A">
        <w:tc>
          <w:tcPr>
            <w:tcW w:w="1384" w:type="dxa"/>
            <w:shd w:val="clear" w:color="auto" w:fill="auto"/>
          </w:tcPr>
          <w:p w:rsidR="006477F9" w:rsidRPr="00992F57" w:rsidRDefault="0076416A" w:rsidP="005A6ACF">
            <w:pPr>
              <w:rPr>
                <w:b/>
                <w:u w:val="single"/>
                <w:lang w:val="nl-NL"/>
              </w:rPr>
            </w:pPr>
            <w:r w:rsidRPr="00992F57">
              <w:rPr>
                <w:b/>
                <w:u w:val="single"/>
                <w:lang w:val="nl-NL"/>
              </w:rPr>
              <w:t>Câu 18</w:t>
            </w:r>
            <w:r w:rsidRPr="00992F57">
              <w:rPr>
                <w:b/>
                <w:lang w:val="nl-NL"/>
              </w:rPr>
              <w:t>:</w:t>
            </w:r>
          </w:p>
          <w:p w:rsidR="006477F9" w:rsidRPr="00992F57" w:rsidRDefault="006477F9" w:rsidP="005A6ACF">
            <w:pPr>
              <w:rPr>
                <w:b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76416A" w:rsidRPr="00992F57" w:rsidRDefault="0076416A" w:rsidP="0076416A">
            <w:pPr>
              <w:tabs>
                <w:tab w:val="left" w:pos="2895"/>
              </w:tabs>
              <w:rPr>
                <w:b/>
                <w:bCs/>
                <w:i/>
                <w:lang w:val="pt-BR"/>
              </w:rPr>
            </w:pPr>
            <w:r w:rsidRPr="00992F57">
              <w:rPr>
                <w:lang w:val="pt-BR"/>
              </w:rPr>
              <w:t>Vẽ hình, ghi giả thiết, kết luận đúng</w:t>
            </w:r>
            <w:r w:rsidRPr="00992F57">
              <w:rPr>
                <w:lang w:val="pt-BR"/>
              </w:rPr>
              <w:tab/>
            </w:r>
          </w:p>
          <w:p w:rsidR="0076416A" w:rsidRPr="00992F57" w:rsidRDefault="00992F57" w:rsidP="0076416A">
            <w:pPr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511810</wp:posOffset>
                      </wp:positionH>
                      <wp:positionV relativeFrom="paragraph">
                        <wp:posOffset>1056640</wp:posOffset>
                      </wp:positionV>
                      <wp:extent cx="147955" cy="47625"/>
                      <wp:effectExtent l="0" t="0" r="23495" b="28575"/>
                      <wp:wrapNone/>
                      <wp:docPr id="98" name="Line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7955" cy="476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86770A8" id="Line 105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3pt,83.2pt" to="51.95pt,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549910</wp:posOffset>
                      </wp:positionH>
                      <wp:positionV relativeFrom="paragraph">
                        <wp:posOffset>1028065</wp:posOffset>
                      </wp:positionV>
                      <wp:extent cx="69215" cy="114300"/>
                      <wp:effectExtent l="0" t="0" r="26035" b="19050"/>
                      <wp:wrapNone/>
                      <wp:docPr id="97" name="Line 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4330464" id="Line 104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3pt,80.95pt" to="48.75pt,8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25425</wp:posOffset>
                      </wp:positionH>
                      <wp:positionV relativeFrom="paragraph">
                        <wp:posOffset>580390</wp:posOffset>
                      </wp:positionV>
                      <wp:extent cx="147955" cy="47625"/>
                      <wp:effectExtent l="0" t="0" r="23495" b="28575"/>
                      <wp:wrapNone/>
                      <wp:docPr id="96" name="Line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7955" cy="476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4EED734" id="Line 10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75pt,45.7pt" to="29.4pt,4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63525</wp:posOffset>
                      </wp:positionH>
                      <wp:positionV relativeFrom="paragraph">
                        <wp:posOffset>551815</wp:posOffset>
                      </wp:positionV>
                      <wp:extent cx="69215" cy="114300"/>
                      <wp:effectExtent l="0" t="0" r="26035" b="19050"/>
                      <wp:wrapNone/>
                      <wp:docPr id="31" name="Line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67586B" id="Line 102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75pt,43.45pt" to="26.2pt,5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974725</wp:posOffset>
                      </wp:positionH>
                      <wp:positionV relativeFrom="paragraph">
                        <wp:posOffset>1237615</wp:posOffset>
                      </wp:positionV>
                      <wp:extent cx="69215" cy="114300"/>
                      <wp:effectExtent l="19050" t="19050" r="26035" b="19050"/>
                      <wp:wrapNone/>
                      <wp:docPr id="30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FD663A" id="Line 10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75pt,97.45pt" to="82.2pt,10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" strokeweight="3pt">
                      <v:stroke linestyle="thinThin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943610</wp:posOffset>
                      </wp:positionH>
                      <wp:positionV relativeFrom="paragraph">
                        <wp:posOffset>1256665</wp:posOffset>
                      </wp:positionV>
                      <wp:extent cx="69215" cy="114300"/>
                      <wp:effectExtent l="0" t="0" r="26035" b="19050"/>
                      <wp:wrapNone/>
                      <wp:docPr id="29" name="Line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4BA69B6" id="Line 100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3pt,98.95pt" to="79.75pt,10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540510</wp:posOffset>
                      </wp:positionH>
                      <wp:positionV relativeFrom="paragraph">
                        <wp:posOffset>1113790</wp:posOffset>
                      </wp:positionV>
                      <wp:extent cx="69215" cy="114300"/>
                      <wp:effectExtent l="19050" t="19050" r="26035" b="19050"/>
                      <wp:wrapNone/>
                      <wp:docPr id="28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9F7D565" id="Line 99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1.3pt,87.7pt" to="126.75pt,9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" strokeweight="3pt">
                      <v:stroke linestyle="thinThin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509395</wp:posOffset>
                      </wp:positionH>
                      <wp:positionV relativeFrom="paragraph">
                        <wp:posOffset>1132840</wp:posOffset>
                      </wp:positionV>
                      <wp:extent cx="69215" cy="114300"/>
                      <wp:effectExtent l="0" t="0" r="26035" b="19050"/>
                      <wp:wrapNone/>
                      <wp:docPr id="27" name="Line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56A6AE3" id="Line 9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8.85pt,89.2pt" to="124.3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628775</wp:posOffset>
                      </wp:positionH>
                      <wp:positionV relativeFrom="paragraph">
                        <wp:posOffset>875664</wp:posOffset>
                      </wp:positionV>
                      <wp:extent cx="116840" cy="0"/>
                      <wp:effectExtent l="0" t="19050" r="16510" b="19050"/>
                      <wp:wrapNone/>
                      <wp:docPr id="26" name="Line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A5B7DCD" id="Line 97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28.25pt,68.95pt" to="137.45pt,6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" strokeweight="3pt">
                      <v:stroke linestyle="thinThin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254125</wp:posOffset>
                      </wp:positionH>
                      <wp:positionV relativeFrom="paragraph">
                        <wp:posOffset>485139</wp:posOffset>
                      </wp:positionV>
                      <wp:extent cx="116840" cy="0"/>
                      <wp:effectExtent l="0" t="19050" r="16510" b="19050"/>
                      <wp:wrapNone/>
                      <wp:docPr id="25" name="Line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EC1A1FD" id="Line 96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8.75pt,38.2pt" to="107.95pt,3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" strokeweight="3pt">
                      <v:stroke linestyle="thinThin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889000</wp:posOffset>
                      </wp:positionH>
                      <wp:positionV relativeFrom="paragraph">
                        <wp:posOffset>256540</wp:posOffset>
                      </wp:positionV>
                      <wp:extent cx="69215" cy="114300"/>
                      <wp:effectExtent l="0" t="0" r="26035" b="19050"/>
                      <wp:wrapNone/>
                      <wp:docPr id="24" name="Line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2AD844" id="Line 9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pt,20.2pt" to="75.45pt,2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32740</wp:posOffset>
                      </wp:positionH>
                      <wp:positionV relativeFrom="paragraph">
                        <wp:posOffset>256540</wp:posOffset>
                      </wp:positionV>
                      <wp:extent cx="69215" cy="114300"/>
                      <wp:effectExtent l="0" t="0" r="26035" b="19050"/>
                      <wp:wrapNone/>
                      <wp:docPr id="23" name="Line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2C3358" id="Line 9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2pt,20.2pt" to="31.65pt,2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194310</wp:posOffset>
                      </wp:positionH>
                      <wp:positionV relativeFrom="paragraph">
                        <wp:posOffset>780415</wp:posOffset>
                      </wp:positionV>
                      <wp:extent cx="286385" cy="247650"/>
                      <wp:effectExtent l="0" t="0" r="18415" b="19050"/>
                      <wp:wrapNone/>
                      <wp:docPr id="22" name="Text Box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3" o:spid="_x0000_s1026" type="#_x0000_t202" style="position:absolute;margin-left:15.3pt;margin-top:61.45pt;width:22.55pt;height:19.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1" locked="0" layoutInCell="1" allowOverlap="1">
                      <wp:simplePos x="0" y="0"/>
                      <wp:positionH relativeFrom="column">
                        <wp:posOffset>1163320</wp:posOffset>
                      </wp:positionH>
                      <wp:positionV relativeFrom="paragraph">
                        <wp:posOffset>1209040</wp:posOffset>
                      </wp:positionV>
                      <wp:extent cx="286385" cy="247650"/>
                      <wp:effectExtent l="0" t="0" r="18415" b="19050"/>
                      <wp:wrapNone/>
                      <wp:docPr id="21" name="Text Box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2" o:spid="_x0000_s1027" type="#_x0000_t202" style="position:absolute;margin-left:91.6pt;margin-top:95.2pt;width:22.55pt;height:19.5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1" locked="0" layoutInCell="1" allowOverlap="1">
                      <wp:simplePos x="0" y="0"/>
                      <wp:positionH relativeFrom="column">
                        <wp:posOffset>1478280</wp:posOffset>
                      </wp:positionH>
                      <wp:positionV relativeFrom="paragraph">
                        <wp:posOffset>504190</wp:posOffset>
                      </wp:positionV>
                      <wp:extent cx="286385" cy="247650"/>
                      <wp:effectExtent l="0" t="0" r="18415" b="19050"/>
                      <wp:wrapNone/>
                      <wp:docPr id="20" name="Text Box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1" o:spid="_x0000_s1028" type="#_x0000_t202" style="position:absolute;margin-left:116.4pt;margin-top:39.7pt;width:22.55pt;height:19.5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1" locked="0" layoutInCell="1" allowOverlap="1">
                      <wp:simplePos x="0" y="0"/>
                      <wp:positionH relativeFrom="column">
                        <wp:posOffset>492760</wp:posOffset>
                      </wp:positionH>
                      <wp:positionV relativeFrom="paragraph">
                        <wp:posOffset>1247140</wp:posOffset>
                      </wp:positionV>
                      <wp:extent cx="286385" cy="247650"/>
                      <wp:effectExtent l="0" t="0" r="18415" b="19050"/>
                      <wp:wrapNone/>
                      <wp:docPr id="19" name="Text Box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0" o:spid="_x0000_s1029" type="#_x0000_t202" style="position:absolute;margin-left:38.8pt;margin-top:98.2pt;width:22.55pt;height:19.5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1" locked="0" layoutInCell="1" allowOverlap="1">
                      <wp:simplePos x="0" y="0"/>
                      <wp:positionH relativeFrom="column">
                        <wp:posOffset>1874520</wp:posOffset>
                      </wp:positionH>
                      <wp:positionV relativeFrom="paragraph">
                        <wp:posOffset>1009015</wp:posOffset>
                      </wp:positionV>
                      <wp:extent cx="286385" cy="247650"/>
                      <wp:effectExtent l="0" t="0" r="18415" b="19050"/>
                      <wp:wrapNone/>
                      <wp:docPr id="18" name="Text Box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9" o:spid="_x0000_s1030" type="#_x0000_t202" style="position:absolute;margin-left:147.6pt;margin-top:79.45pt;width:22.55pt;height:19.5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096" behindDoc="1" locked="0" layoutInCell="1" allowOverlap="1">
                      <wp:simplePos x="0" y="0"/>
                      <wp:positionH relativeFrom="column">
                        <wp:posOffset>1163320</wp:posOffset>
                      </wp:positionH>
                      <wp:positionV relativeFrom="paragraph">
                        <wp:posOffset>123190</wp:posOffset>
                      </wp:positionV>
                      <wp:extent cx="286385" cy="247650"/>
                      <wp:effectExtent l="0" t="0" r="18415" b="19050"/>
                      <wp:wrapNone/>
                      <wp:docPr id="17" name="Text Box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8" o:spid="_x0000_s1031" type="#_x0000_t202" style="position:absolute;margin-left:91.6pt;margin-top:9.7pt;width:22.55pt;height:19.5pt;z-index:-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072" behindDoc="1" locked="0" layoutInCell="1" allowOverlap="1">
                      <wp:simplePos x="0" y="0"/>
                      <wp:positionH relativeFrom="column">
                        <wp:posOffset>1153795</wp:posOffset>
                      </wp:positionH>
                      <wp:positionV relativeFrom="paragraph">
                        <wp:posOffset>123190</wp:posOffset>
                      </wp:positionV>
                      <wp:extent cx="286385" cy="247650"/>
                      <wp:effectExtent l="0" t="0" r="18415" b="19050"/>
                      <wp:wrapNone/>
                      <wp:docPr id="16" name="Text Box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7" o:spid="_x0000_s1032" type="#_x0000_t202" style="position:absolute;margin-left:90.85pt;margin-top:9.7pt;width:22.55pt;height:19.5pt;z-index:-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0048" behindDoc="1" locked="0" layoutInCell="1" allowOverlap="1">
                      <wp:simplePos x="0" y="0"/>
                      <wp:positionH relativeFrom="column">
                        <wp:posOffset>471170</wp:posOffset>
                      </wp:positionH>
                      <wp:positionV relativeFrom="paragraph">
                        <wp:posOffset>95885</wp:posOffset>
                      </wp:positionV>
                      <wp:extent cx="286385" cy="247650"/>
                      <wp:effectExtent l="0" t="0" r="18415" b="19050"/>
                      <wp:wrapNone/>
                      <wp:docPr id="15" name="Text Box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6" o:spid="_x0000_s1033" type="#_x0000_t202" style="position:absolute;margin-left:37.1pt;margin-top:7.55pt;width:22.55pt;height:19.5pt;z-index:-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461645</wp:posOffset>
                      </wp:positionH>
                      <wp:positionV relativeFrom="paragraph">
                        <wp:posOffset>894715</wp:posOffset>
                      </wp:positionV>
                      <wp:extent cx="830580" cy="342900"/>
                      <wp:effectExtent l="0" t="0" r="26670" b="19050"/>
                      <wp:wrapNone/>
                      <wp:docPr id="14" name="Line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3058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A76B912" id="Line 85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35pt,70.45pt" to="101.75pt,9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313690</wp:posOffset>
                      </wp:positionV>
                      <wp:extent cx="207645" cy="571500"/>
                      <wp:effectExtent l="0" t="0" r="20955" b="19050"/>
                      <wp:wrapNone/>
                      <wp:docPr id="13" name="Line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07645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3FF7CAF" id="Line 84" o:spid="_x0000_s1026" style="position:absolute;flip:y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6pt,24.7pt" to="51.95pt,6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323215</wp:posOffset>
                      </wp:positionV>
                      <wp:extent cx="1799590" cy="800100"/>
                      <wp:effectExtent l="0" t="0" r="29210" b="19050"/>
                      <wp:wrapNone/>
                      <wp:docPr id="12" name="Line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9959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FB71D24" id="Line 83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85pt,25.45pt" to="151.55pt,8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748030</wp:posOffset>
                      </wp:positionH>
                      <wp:positionV relativeFrom="paragraph">
                        <wp:posOffset>323215</wp:posOffset>
                      </wp:positionV>
                      <wp:extent cx="415290" cy="1028700"/>
                      <wp:effectExtent l="0" t="0" r="22860" b="19050"/>
                      <wp:wrapNone/>
                      <wp:docPr id="11" name="Line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15290" cy="1028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7BD4965" id="Line 82" o:spid="_x0000_s1026" style="position:absolute;flip:x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9pt,25.45pt" to="91.6pt,10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650240</wp:posOffset>
                      </wp:positionH>
                      <wp:positionV relativeFrom="paragraph">
                        <wp:posOffset>323215</wp:posOffset>
                      </wp:positionV>
                      <wp:extent cx="830580" cy="342900"/>
                      <wp:effectExtent l="0" t="0" r="26670" b="19050"/>
                      <wp:wrapNone/>
                      <wp:docPr id="10" name="Line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3058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4B4ADEC" id="Line 81" o:spid="_x0000_s1026" style="position:absolute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2pt,25.45pt" to="116.6pt,5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1282700</wp:posOffset>
                      </wp:positionH>
                      <wp:positionV relativeFrom="paragraph">
                        <wp:posOffset>666115</wp:posOffset>
                      </wp:positionV>
                      <wp:extent cx="207645" cy="571500"/>
                      <wp:effectExtent l="0" t="0" r="20955" b="19050"/>
                      <wp:wrapNone/>
                      <wp:docPr id="9" name="Line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07645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4F2B5CD" id="Line 80" o:spid="_x0000_s1026" style="position:absolute;flip:y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pt,52.45pt" to="117.35pt,9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1163320</wp:posOffset>
                      </wp:positionH>
                      <wp:positionV relativeFrom="paragraph">
                        <wp:posOffset>323215</wp:posOffset>
                      </wp:positionV>
                      <wp:extent cx="761365" cy="800100"/>
                      <wp:effectExtent l="0" t="0" r="19685" b="19050"/>
                      <wp:wrapNone/>
                      <wp:docPr id="8" name="Line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61365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3C0A8D7" id="Line 79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1.6pt,25.45pt" to="151.55pt,8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323214</wp:posOffset>
                      </wp:positionV>
                      <wp:extent cx="1038225" cy="0"/>
                      <wp:effectExtent l="0" t="0" r="9525" b="19050"/>
                      <wp:wrapNone/>
                      <wp:docPr id="7" name="Line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5559249" id="Line 78" o:spid="_x0000_s1026" style="position:absolute;z-index:2516418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.85pt,25.45pt" to="91.6pt,2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323215</wp:posOffset>
                      </wp:positionV>
                      <wp:extent cx="622935" cy="1028700"/>
                      <wp:effectExtent l="0" t="0" r="24765" b="19050"/>
                      <wp:wrapNone/>
                      <wp:docPr id="6" name="Line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22935" cy="1028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31E9B5D" id="Line 77" o:spid="_x0000_s1026" style="position:absolute;flip:x y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85pt,25.45pt" to="58.9pt,10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748030</wp:posOffset>
                      </wp:positionH>
                      <wp:positionV relativeFrom="paragraph">
                        <wp:posOffset>1123315</wp:posOffset>
                      </wp:positionV>
                      <wp:extent cx="1176655" cy="228600"/>
                      <wp:effectExtent l="0" t="0" r="23495" b="19050"/>
                      <wp:wrapNone/>
                      <wp:docPr id="5" name="Line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76655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BDC2169" id="Line 76" o:spid="_x0000_s1026" style="position:absolute;flip:y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9pt,88.45pt" to="151.55pt,10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"/>
                  </w:pict>
                </mc:Fallback>
              </mc:AlternateContent>
            </w:r>
          </w:p>
          <w:p w:rsidR="0076416A" w:rsidRPr="00992F57" w:rsidRDefault="0076416A" w:rsidP="0076416A">
            <w:pPr>
              <w:rPr>
                <w:lang w:val="pt-BR"/>
              </w:rPr>
            </w:pPr>
            <w:r w:rsidRPr="00992F57">
              <w:rPr>
                <w:lang w:val="pt-BR"/>
              </w:rPr>
              <w:t xml:space="preserve">M                 </w:t>
            </w:r>
          </w:p>
          <w:p w:rsidR="0076416A" w:rsidRPr="00992F57" w:rsidRDefault="0076416A" w:rsidP="0076416A">
            <w:pPr>
              <w:rPr>
                <w:lang w:val="pt-BR"/>
              </w:rPr>
            </w:pPr>
            <w:r w:rsidRPr="00992F57">
              <w:rPr>
                <w:lang w:val="pt-BR"/>
              </w:rPr>
              <w:t xml:space="preserve">  </w:t>
            </w:r>
          </w:p>
          <w:p w:rsidR="0076416A" w:rsidRPr="00992F57" w:rsidRDefault="0076416A" w:rsidP="0076416A">
            <w:pPr>
              <w:rPr>
                <w:lang w:val="pt-BR"/>
              </w:rPr>
            </w:pPr>
          </w:p>
          <w:p w:rsidR="0076416A" w:rsidRPr="00992F57" w:rsidRDefault="0076416A" w:rsidP="0076416A">
            <w:pPr>
              <w:rPr>
                <w:lang w:val="pt-BR"/>
              </w:rPr>
            </w:pPr>
          </w:p>
          <w:p w:rsidR="0076416A" w:rsidRPr="00992F57" w:rsidRDefault="0076416A" w:rsidP="0076416A">
            <w:pPr>
              <w:rPr>
                <w:lang w:val="pt-BR"/>
              </w:rPr>
            </w:pPr>
          </w:p>
          <w:p w:rsidR="0076416A" w:rsidRPr="00992F57" w:rsidRDefault="0076416A" w:rsidP="0076416A">
            <w:pPr>
              <w:rPr>
                <w:lang w:val="pt-BR"/>
              </w:rPr>
            </w:pPr>
          </w:p>
          <w:p w:rsidR="0021525E" w:rsidRPr="00992F57" w:rsidRDefault="0021525E" w:rsidP="0021525E"/>
        </w:tc>
        <w:tc>
          <w:tcPr>
            <w:tcW w:w="1043" w:type="dxa"/>
            <w:shd w:val="clear" w:color="auto" w:fill="auto"/>
          </w:tcPr>
          <w:p w:rsidR="0021525E" w:rsidRPr="00992F57" w:rsidRDefault="0021525E" w:rsidP="006477F9">
            <w:pPr>
              <w:jc w:val="center"/>
              <w:rPr>
                <w:lang w:val="nl-NL"/>
              </w:rPr>
            </w:pPr>
          </w:p>
          <w:p w:rsidR="0076416A" w:rsidRPr="00992F57" w:rsidRDefault="0076416A" w:rsidP="006477F9">
            <w:pPr>
              <w:jc w:val="center"/>
              <w:rPr>
                <w:lang w:val="nl-NL"/>
              </w:rPr>
            </w:pPr>
          </w:p>
          <w:p w:rsidR="0076416A" w:rsidRPr="00992F57" w:rsidRDefault="00016881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</w:t>
            </w:r>
            <w:r w:rsidR="0076416A" w:rsidRPr="00992F57">
              <w:rPr>
                <w:lang w:val="nl-NL"/>
              </w:rPr>
              <w:t>5</w:t>
            </w:r>
          </w:p>
        </w:tc>
      </w:tr>
      <w:tr w:rsidR="00241371" w:rsidRPr="00992F57" w:rsidTr="004C2F7A">
        <w:tc>
          <w:tcPr>
            <w:tcW w:w="1384" w:type="dxa"/>
            <w:shd w:val="clear" w:color="auto" w:fill="auto"/>
          </w:tcPr>
          <w:p w:rsidR="00241371" w:rsidRPr="00992F57" w:rsidRDefault="00241371" w:rsidP="0076416A">
            <w:pPr>
              <w:rPr>
                <w:b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76416A" w:rsidRPr="00992F57" w:rsidRDefault="0076416A" w:rsidP="0076416A">
            <w:pPr>
              <w:tabs>
                <w:tab w:val="left" w:pos="2895"/>
              </w:tabs>
              <w:jc w:val="both"/>
              <w:rPr>
                <w:lang w:val="pt-BR"/>
              </w:rPr>
            </w:pPr>
            <w:r w:rsidRPr="00992F57">
              <w:rPr>
                <w:lang w:val="pt-BR"/>
              </w:rPr>
              <w:t>a) Theo gt, R, S, T, V theo th</w:t>
            </w:r>
            <w:r w:rsidR="000A7DE6" w:rsidRPr="00992F57">
              <w:rPr>
                <w:lang w:val="pt-BR"/>
              </w:rPr>
              <w:t>ứ</w:t>
            </w:r>
            <w:r w:rsidRPr="00992F57">
              <w:rPr>
                <w:lang w:val="pt-BR"/>
              </w:rPr>
              <w:t xml:space="preserve"> t</w:t>
            </w:r>
            <w:r w:rsidR="000A7DE6" w:rsidRPr="00992F57">
              <w:rPr>
                <w:lang w:val="pt-BR"/>
              </w:rPr>
              <w:t>ự</w:t>
            </w:r>
            <w:r w:rsidRPr="00992F57">
              <w:rPr>
                <w:lang w:val="pt-BR"/>
              </w:rPr>
              <w:t xml:space="preserve"> l</w:t>
            </w:r>
            <w:r w:rsidR="000A7DE6" w:rsidRPr="00992F57">
              <w:rPr>
                <w:lang w:val="pt-BR"/>
              </w:rPr>
              <w:t>à</w:t>
            </w:r>
            <w:r w:rsidRPr="00992F57">
              <w:rPr>
                <w:lang w:val="pt-BR"/>
              </w:rPr>
              <w:t xml:space="preserve"> trung </w:t>
            </w:r>
            <w:r w:rsidR="000A7DE6" w:rsidRPr="00992F57">
              <w:rPr>
                <w:lang w:val="pt-BR"/>
              </w:rPr>
              <w:t>đ</w:t>
            </w:r>
            <w:r w:rsidRPr="00992F57">
              <w:rPr>
                <w:lang w:val="pt-BR"/>
              </w:rPr>
              <w:t>i</w:t>
            </w:r>
            <w:r w:rsidR="000A7DE6" w:rsidRPr="00992F57">
              <w:rPr>
                <w:lang w:val="pt-BR"/>
              </w:rPr>
              <w:t>ể</w:t>
            </w:r>
            <w:r w:rsidRPr="00992F57">
              <w:rPr>
                <w:lang w:val="pt-BR"/>
              </w:rPr>
              <w:t>m c</w:t>
            </w:r>
            <w:r w:rsidR="000A7DE6" w:rsidRPr="00992F57">
              <w:rPr>
                <w:lang w:val="pt-BR"/>
              </w:rPr>
              <w:t>ủ</w:t>
            </w:r>
            <w:r w:rsidRPr="00992F57">
              <w:rPr>
                <w:lang w:val="pt-BR"/>
              </w:rPr>
              <w:t>a MN, NP, PQ, QN n</w:t>
            </w:r>
            <w:r w:rsidR="000A7DE6" w:rsidRPr="00992F57">
              <w:rPr>
                <w:lang w:val="pt-BR"/>
              </w:rPr>
              <w:t>ê</w:t>
            </w:r>
            <w:r w:rsidRPr="00992F57">
              <w:rPr>
                <w:lang w:val="pt-BR"/>
              </w:rPr>
              <w:t>n:</w:t>
            </w:r>
          </w:p>
          <w:p w:rsidR="0076416A" w:rsidRPr="00992F57" w:rsidRDefault="0076416A" w:rsidP="0076416A">
            <w:pPr>
              <w:tabs>
                <w:tab w:val="left" w:pos="2895"/>
              </w:tabs>
              <w:jc w:val="both"/>
              <w:rPr>
                <w:lang w:val="pt-BR"/>
              </w:rPr>
            </w:pPr>
            <w:r w:rsidRPr="00992F57">
              <w:rPr>
                <w:lang w:val="pt-BR"/>
              </w:rPr>
              <w:t>RS l</w:t>
            </w:r>
            <w:r w:rsidR="000A7DE6" w:rsidRPr="00992F57">
              <w:rPr>
                <w:lang w:val="pt-BR"/>
              </w:rPr>
              <w:t>à</w:t>
            </w:r>
            <w:r w:rsidRPr="00992F57">
              <w:rPr>
                <w:lang w:val="pt-BR"/>
              </w:rPr>
              <w:t xml:space="preserve"> </w:t>
            </w:r>
            <w:r w:rsidR="000A7DE6" w:rsidRPr="00992F57">
              <w:rPr>
                <w:lang w:val="pt-BR"/>
              </w:rPr>
              <w:t>đườ</w:t>
            </w:r>
            <w:r w:rsidRPr="00992F57">
              <w:rPr>
                <w:lang w:val="pt-BR"/>
              </w:rPr>
              <w:t>ng trung b</w:t>
            </w:r>
            <w:r w:rsidR="000A7DE6" w:rsidRPr="00992F57">
              <w:rPr>
                <w:lang w:val="pt-BR"/>
              </w:rPr>
              <w:t>ì</w:t>
            </w:r>
            <w:r w:rsidRPr="00992F57">
              <w:rPr>
                <w:lang w:val="pt-BR"/>
              </w:rPr>
              <w:t>nh c</w:t>
            </w:r>
            <w:r w:rsidR="000A7DE6" w:rsidRPr="00992F57">
              <w:rPr>
                <w:lang w:val="pt-BR"/>
              </w:rPr>
              <w:t>ủ</w:t>
            </w:r>
            <w:r w:rsidRPr="00992F57">
              <w:rPr>
                <w:lang w:val="pt-BR"/>
              </w:rPr>
              <w:t>a ∆MNP và TV l</w:t>
            </w:r>
            <w:r w:rsidR="000A7DE6" w:rsidRPr="00992F57">
              <w:rPr>
                <w:lang w:val="pt-BR"/>
              </w:rPr>
              <w:t>à</w:t>
            </w:r>
            <w:r w:rsidRPr="00992F57">
              <w:rPr>
                <w:lang w:val="pt-BR"/>
              </w:rPr>
              <w:t xml:space="preserve"> </w:t>
            </w:r>
            <w:r w:rsidR="000A7DE6" w:rsidRPr="00992F57">
              <w:rPr>
                <w:lang w:val="pt-BR"/>
              </w:rPr>
              <w:t>đườ</w:t>
            </w:r>
            <w:r w:rsidRPr="00992F57">
              <w:rPr>
                <w:lang w:val="pt-BR"/>
              </w:rPr>
              <w:t>ng trung b</w:t>
            </w:r>
            <w:r w:rsidR="000A7DE6" w:rsidRPr="00992F57">
              <w:rPr>
                <w:lang w:val="pt-BR"/>
              </w:rPr>
              <w:t>ì</w:t>
            </w:r>
            <w:r w:rsidRPr="00992F57">
              <w:rPr>
                <w:lang w:val="pt-BR"/>
              </w:rPr>
              <w:t>nh c</w:t>
            </w:r>
            <w:r w:rsidR="000A7DE6" w:rsidRPr="00992F57">
              <w:rPr>
                <w:lang w:val="pt-BR"/>
              </w:rPr>
              <w:t>ủ</w:t>
            </w:r>
            <w:r w:rsidRPr="00992F57">
              <w:rPr>
                <w:lang w:val="pt-BR"/>
              </w:rPr>
              <w:t>a ∆MQP.</w:t>
            </w:r>
          </w:p>
          <w:p w:rsidR="0076416A" w:rsidRPr="00992F57" w:rsidRDefault="0076416A" w:rsidP="0076416A">
            <w:pPr>
              <w:tabs>
                <w:tab w:val="left" w:pos="2895"/>
              </w:tabs>
              <w:jc w:val="both"/>
            </w:pPr>
            <w:r w:rsidRPr="00992F57">
              <w:rPr>
                <w:position w:val="-6"/>
              </w:rPr>
              <w:object w:dxaOrig="340" w:dyaOrig="260">
                <v:shape id="_x0000_i1048" type="#_x0000_t75" style="width:16.5pt;height:12.75pt" o:ole="">
                  <v:imagedata r:id="rId46" o:title=""/>
                </v:shape>
                <o:OLEObject Type="Embed" ProgID="Equation.3" ShapeID="_x0000_i1048" DrawAspect="Content" ObjectID="_1692453424" r:id="rId47"/>
              </w:object>
            </w:r>
            <w:r w:rsidRPr="00992F57">
              <w:t xml:space="preserve"> RS // TV (c</w:t>
            </w:r>
            <w:r w:rsidR="000A7DE6" w:rsidRPr="00992F57">
              <w:t>ù</w:t>
            </w:r>
            <w:r w:rsidRPr="00992F57">
              <w:t>ng song song v</w:t>
            </w:r>
            <w:r w:rsidR="000A7DE6" w:rsidRPr="00992F57">
              <w:t>ớ</w:t>
            </w:r>
            <w:r w:rsidRPr="00992F57">
              <w:t>i MP)  (1)</w:t>
            </w:r>
          </w:p>
          <w:p w:rsidR="0076416A" w:rsidRPr="00992F57" w:rsidRDefault="0076416A" w:rsidP="0076416A">
            <w:pPr>
              <w:tabs>
                <w:tab w:val="left" w:pos="2895"/>
              </w:tabs>
            </w:pPr>
            <w:r w:rsidRPr="00992F57">
              <w:t>RV l</w:t>
            </w:r>
            <w:r w:rsidR="000A7DE6" w:rsidRPr="00992F57">
              <w:t>à</w:t>
            </w:r>
            <w:r w:rsidRPr="00992F57">
              <w:t xml:space="preserve"> </w:t>
            </w:r>
            <w:r w:rsidR="000A7DE6" w:rsidRPr="00992F57">
              <w:t>đườ</w:t>
            </w:r>
            <w:r w:rsidRPr="00992F57">
              <w:t>ng trung b</w:t>
            </w:r>
            <w:r w:rsidR="000A7DE6" w:rsidRPr="00992F57">
              <w:t>ì</w:t>
            </w:r>
            <w:r w:rsidRPr="00992F57">
              <w:t>nh c</w:t>
            </w:r>
            <w:r w:rsidR="000A7DE6" w:rsidRPr="00992F57">
              <w:t>ủ</w:t>
            </w:r>
            <w:r w:rsidRPr="00992F57">
              <w:t>a ∆MNQ, TS l</w:t>
            </w:r>
            <w:r w:rsidR="000A7DE6" w:rsidRPr="00992F57">
              <w:t>à</w:t>
            </w:r>
            <w:r w:rsidRPr="00992F57">
              <w:t xml:space="preserve"> </w:t>
            </w:r>
            <w:r w:rsidR="000A7DE6" w:rsidRPr="00992F57">
              <w:t>đườ</w:t>
            </w:r>
            <w:r w:rsidRPr="00992F57">
              <w:t>ng trung b</w:t>
            </w:r>
            <w:r w:rsidR="000A7DE6" w:rsidRPr="00992F57">
              <w:t>ì</w:t>
            </w:r>
            <w:r w:rsidRPr="00992F57">
              <w:t>nhc</w:t>
            </w:r>
            <w:r w:rsidR="000A7DE6" w:rsidRPr="00992F57">
              <w:t>ủ</w:t>
            </w:r>
            <w:r w:rsidRPr="00992F57">
              <w:t>a ∆NQP</w:t>
            </w:r>
          </w:p>
          <w:p w:rsidR="0076416A" w:rsidRPr="00992F57" w:rsidRDefault="0076416A" w:rsidP="0076416A">
            <w:pPr>
              <w:tabs>
                <w:tab w:val="left" w:pos="2895"/>
              </w:tabs>
              <w:jc w:val="both"/>
            </w:pPr>
            <w:r w:rsidRPr="00992F57">
              <w:rPr>
                <w:position w:val="-6"/>
              </w:rPr>
              <w:object w:dxaOrig="340" w:dyaOrig="260">
                <v:shape id="_x0000_i1049" type="#_x0000_t75" style="width:16.5pt;height:12.75pt" o:ole="">
                  <v:imagedata r:id="rId48" o:title=""/>
                </v:shape>
                <o:OLEObject Type="Embed" ProgID="Equation.3" ShapeID="_x0000_i1049" DrawAspect="Content" ObjectID="_1692453425" r:id="rId49"/>
              </w:object>
            </w:r>
            <w:r w:rsidRPr="00992F57">
              <w:t xml:space="preserve"> RV // TS (c</w:t>
            </w:r>
            <w:r w:rsidR="000A7DE6" w:rsidRPr="00992F57">
              <w:t>ù</w:t>
            </w:r>
            <w:r w:rsidRPr="00992F57">
              <w:t>ng song song v</w:t>
            </w:r>
            <w:r w:rsidR="000A7DE6" w:rsidRPr="00992F57">
              <w:t>ớ</w:t>
            </w:r>
            <w:r w:rsidRPr="00992F57">
              <w:t>i NQ) (2)</w:t>
            </w:r>
            <w:r w:rsidRPr="00992F57">
              <w:tab/>
            </w:r>
          </w:p>
          <w:p w:rsidR="0076416A" w:rsidRPr="00992F57" w:rsidRDefault="0076416A" w:rsidP="0076416A">
            <w:pPr>
              <w:tabs>
                <w:tab w:val="left" w:pos="2895"/>
              </w:tabs>
            </w:pPr>
            <w:r w:rsidRPr="00992F57">
              <w:t>T</w:t>
            </w:r>
            <w:r w:rsidR="000A7DE6" w:rsidRPr="00992F57">
              <w:t>ừ</w:t>
            </w:r>
            <w:r w:rsidRPr="00992F57">
              <w:t xml:space="preserve"> (1) v</w:t>
            </w:r>
            <w:r w:rsidR="000A7DE6" w:rsidRPr="00992F57">
              <w:t>à</w:t>
            </w:r>
            <w:r w:rsidRPr="00992F57">
              <w:t>(2) suy ra RSTV l</w:t>
            </w:r>
            <w:r w:rsidR="000A7DE6" w:rsidRPr="00992F57">
              <w:t>à</w:t>
            </w:r>
            <w:r w:rsidRPr="00992F57">
              <w:t xml:space="preserve"> h</w:t>
            </w:r>
            <w:r w:rsidR="000A7DE6" w:rsidRPr="00992F57">
              <w:t>ì</w:t>
            </w:r>
            <w:r w:rsidRPr="00992F57">
              <w:t>nh b</w:t>
            </w:r>
            <w:r w:rsidR="000A7DE6" w:rsidRPr="00992F57">
              <w:t>ì</w:t>
            </w:r>
            <w:r w:rsidRPr="00992F57">
              <w:t>nh h</w:t>
            </w:r>
            <w:r w:rsidR="000A7DE6" w:rsidRPr="00992F57">
              <w:t>à</w:t>
            </w:r>
            <w:r w:rsidRPr="00992F57">
              <w:t>nh.</w:t>
            </w:r>
          </w:p>
          <w:p w:rsidR="00241371" w:rsidRPr="00992F57" w:rsidRDefault="00241371" w:rsidP="005A6ACF">
            <w:pPr>
              <w:rPr>
                <w:lang w:val="nl-NL"/>
              </w:rPr>
            </w:pPr>
          </w:p>
        </w:tc>
        <w:tc>
          <w:tcPr>
            <w:tcW w:w="1043" w:type="dxa"/>
            <w:shd w:val="clear" w:color="auto" w:fill="auto"/>
          </w:tcPr>
          <w:p w:rsidR="00241371" w:rsidRPr="00992F57" w:rsidRDefault="00241371" w:rsidP="006477F9">
            <w:pPr>
              <w:jc w:val="center"/>
              <w:rPr>
                <w:lang w:val="nl-NL"/>
              </w:rPr>
            </w:pPr>
          </w:p>
          <w:p w:rsidR="00241371" w:rsidRPr="00992F57" w:rsidRDefault="00241371" w:rsidP="00241371">
            <w:pPr>
              <w:rPr>
                <w:lang w:val="nl-NL"/>
              </w:rPr>
            </w:pPr>
          </w:p>
          <w:p w:rsidR="0076416A" w:rsidRPr="00992F57" w:rsidRDefault="00241371" w:rsidP="00241371">
            <w:pPr>
              <w:rPr>
                <w:lang w:val="nl-NL"/>
              </w:rPr>
            </w:pPr>
            <w:r w:rsidRPr="00992F57">
              <w:rPr>
                <w:lang w:val="nl-NL"/>
              </w:rPr>
              <w:t xml:space="preserve"> </w:t>
            </w:r>
            <w:r w:rsidR="00016881" w:rsidRPr="00992F57">
              <w:rPr>
                <w:lang w:val="nl-NL"/>
              </w:rPr>
              <w:t>0,25</w:t>
            </w:r>
            <w:r w:rsidRPr="00992F57">
              <w:rPr>
                <w:lang w:val="nl-NL"/>
              </w:rPr>
              <w:t xml:space="preserve">  </w:t>
            </w:r>
          </w:p>
          <w:p w:rsidR="0076416A" w:rsidRPr="00992F57" w:rsidRDefault="0076416A" w:rsidP="00241371">
            <w:pPr>
              <w:rPr>
                <w:lang w:val="nl-NL"/>
              </w:rPr>
            </w:pPr>
          </w:p>
          <w:p w:rsidR="00241371" w:rsidRPr="00992F57" w:rsidRDefault="00241371" w:rsidP="00241371">
            <w:pPr>
              <w:rPr>
                <w:lang w:val="nl-NL"/>
              </w:rPr>
            </w:pPr>
            <w:r w:rsidRPr="00992F57">
              <w:rPr>
                <w:lang w:val="nl-NL"/>
              </w:rPr>
              <w:t>0,</w:t>
            </w:r>
            <w:r w:rsidR="0076416A" w:rsidRPr="00992F57">
              <w:rPr>
                <w:lang w:val="nl-NL"/>
              </w:rPr>
              <w:t>2</w:t>
            </w:r>
            <w:r w:rsidRPr="00992F57">
              <w:rPr>
                <w:lang w:val="nl-NL"/>
              </w:rPr>
              <w:t>5</w:t>
            </w:r>
          </w:p>
          <w:p w:rsidR="0076416A" w:rsidRPr="00992F57" w:rsidRDefault="0076416A" w:rsidP="0076416A">
            <w:pPr>
              <w:rPr>
                <w:lang w:val="nl-NL"/>
              </w:rPr>
            </w:pPr>
          </w:p>
          <w:p w:rsidR="00241371" w:rsidRPr="00992F57" w:rsidRDefault="00241371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</w:t>
            </w:r>
            <w:r w:rsidR="0076416A" w:rsidRPr="00992F57">
              <w:rPr>
                <w:lang w:val="nl-NL"/>
              </w:rPr>
              <w:t>2</w:t>
            </w:r>
            <w:r w:rsidRPr="00992F57">
              <w:rPr>
                <w:lang w:val="nl-NL"/>
              </w:rPr>
              <w:t>5</w:t>
            </w:r>
          </w:p>
          <w:p w:rsidR="003C046D" w:rsidRPr="00992F57" w:rsidRDefault="003C046D" w:rsidP="006477F9">
            <w:pPr>
              <w:jc w:val="center"/>
              <w:rPr>
                <w:lang w:val="nl-NL"/>
              </w:rPr>
            </w:pPr>
          </w:p>
          <w:p w:rsidR="00241371" w:rsidRPr="00992F57" w:rsidRDefault="00241371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</w:t>
            </w:r>
            <w:r w:rsidR="0076416A" w:rsidRPr="00992F57">
              <w:rPr>
                <w:lang w:val="nl-NL"/>
              </w:rPr>
              <w:t>2</w:t>
            </w:r>
            <w:r w:rsidRPr="00992F57">
              <w:rPr>
                <w:lang w:val="nl-NL"/>
              </w:rPr>
              <w:t>5</w:t>
            </w:r>
          </w:p>
        </w:tc>
      </w:tr>
      <w:tr w:rsidR="00FB71AF" w:rsidRPr="00992F57" w:rsidTr="004C2F7A">
        <w:tc>
          <w:tcPr>
            <w:tcW w:w="1384" w:type="dxa"/>
            <w:shd w:val="clear" w:color="auto" w:fill="auto"/>
          </w:tcPr>
          <w:p w:rsidR="00FB71AF" w:rsidRPr="00992F57" w:rsidRDefault="00FB71AF" w:rsidP="00B20433">
            <w:pPr>
              <w:rPr>
                <w:sz w:val="26"/>
                <w:szCs w:val="26"/>
                <w:u w:val="single"/>
                <w:lang w:val="nl-NL"/>
              </w:rPr>
            </w:pPr>
            <w:r w:rsidRPr="00992F57">
              <w:rPr>
                <w:sz w:val="26"/>
                <w:szCs w:val="26"/>
                <w:lang w:val="nl-NL"/>
              </w:rPr>
              <w:t xml:space="preserve">  </w:t>
            </w:r>
          </w:p>
          <w:p w:rsidR="00FB71AF" w:rsidRPr="00992F57" w:rsidRDefault="00FB71AF" w:rsidP="00B20433">
            <w:pPr>
              <w:rPr>
                <w:b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76416A" w:rsidRPr="00992F57" w:rsidRDefault="0076416A" w:rsidP="0076416A">
            <w:pPr>
              <w:tabs>
                <w:tab w:val="left" w:pos="2895"/>
              </w:tabs>
              <w:jc w:val="both"/>
            </w:pPr>
            <w:r w:rsidRPr="00992F57">
              <w:t>b) Theo ch</w:t>
            </w:r>
            <w:r w:rsidR="000A7DE6" w:rsidRPr="00992F57">
              <w:t>ứ</w:t>
            </w:r>
            <w:r w:rsidRPr="00992F57">
              <w:t>ng minh tr</w:t>
            </w:r>
            <w:r w:rsidR="000A7DE6" w:rsidRPr="00992F57">
              <w:t>ê</w:t>
            </w:r>
            <w:r w:rsidRPr="00992F57">
              <w:t>n, RSTV l</w:t>
            </w:r>
            <w:r w:rsidR="000A7DE6" w:rsidRPr="00992F57">
              <w:t>à</w:t>
            </w:r>
            <w:r w:rsidRPr="00992F57">
              <w:t xml:space="preserve"> h</w:t>
            </w:r>
            <w:r w:rsidR="000A7DE6" w:rsidRPr="00992F57">
              <w:t>ì</w:t>
            </w:r>
            <w:r w:rsidRPr="00992F57">
              <w:t>nh b</w:t>
            </w:r>
            <w:r w:rsidR="000A7DE6" w:rsidRPr="00992F57">
              <w:t>ì</w:t>
            </w:r>
            <w:r w:rsidRPr="00992F57">
              <w:t>nh h</w:t>
            </w:r>
            <w:r w:rsidR="000A7DE6" w:rsidRPr="00992F57">
              <w:t>à</w:t>
            </w:r>
            <w:r w:rsidRPr="00992F57">
              <w:t xml:space="preserve">nh </w:t>
            </w:r>
          </w:p>
          <w:p w:rsidR="0076416A" w:rsidRPr="00992F57" w:rsidRDefault="0076416A" w:rsidP="0076416A">
            <w:pPr>
              <w:tabs>
                <w:tab w:val="left" w:pos="2895"/>
              </w:tabs>
              <w:jc w:val="both"/>
            </w:pPr>
            <w:r w:rsidRPr="00992F57">
              <w:t>v</w:t>
            </w:r>
            <w:r w:rsidR="000A7DE6" w:rsidRPr="00992F57">
              <w:t>à</w:t>
            </w:r>
            <w:r w:rsidRPr="00992F57">
              <w:t xml:space="preserve"> khi MP </w:t>
            </w:r>
            <w:r w:rsidRPr="00992F57">
              <w:rPr>
                <w:rFonts w:ascii="Cambria Math" w:hAnsi="Cambria Math" w:cs="Cambria Math"/>
              </w:rPr>
              <w:t>⊥</w:t>
            </w:r>
            <w:r w:rsidRPr="00992F57">
              <w:t xml:space="preserve"> NQ th</w:t>
            </w:r>
            <w:r w:rsidR="000A7DE6" w:rsidRPr="00992F57">
              <w:t>ì</w:t>
            </w:r>
            <w:r w:rsidRPr="00992F57">
              <w:t xml:space="preserve"> RV </w:t>
            </w:r>
            <w:r w:rsidRPr="00992F57">
              <w:rPr>
                <w:rFonts w:ascii="Cambria Math" w:hAnsi="Cambria Math" w:cs="Cambria Math"/>
              </w:rPr>
              <w:t>⊥</w:t>
            </w:r>
            <w:r w:rsidRPr="00992F57">
              <w:t xml:space="preserve"> RS (v</w:t>
            </w:r>
            <w:r w:rsidR="000A7DE6" w:rsidRPr="00992F57">
              <w:t>ì</w:t>
            </w:r>
            <w:r w:rsidRPr="00992F57">
              <w:t xml:space="preserve"> RS // MP v</w:t>
            </w:r>
            <w:r w:rsidR="000A7DE6" w:rsidRPr="00992F57">
              <w:t>à</w:t>
            </w:r>
            <w:r w:rsidRPr="00992F57">
              <w:t xml:space="preserve"> RV // NQ).</w:t>
            </w:r>
          </w:p>
          <w:p w:rsidR="00FB71AF" w:rsidRPr="00992F57" w:rsidRDefault="0076416A" w:rsidP="0076416A">
            <w:r w:rsidRPr="00992F57">
              <w:t>V</w:t>
            </w:r>
            <w:r w:rsidR="000A7DE6" w:rsidRPr="00992F57">
              <w:t>ậ</w:t>
            </w:r>
            <w:r w:rsidRPr="00992F57">
              <w:t>y RSTV l</w:t>
            </w:r>
            <w:r w:rsidR="000A7DE6" w:rsidRPr="00992F57">
              <w:t>à</w:t>
            </w:r>
            <w:r w:rsidRPr="00992F57">
              <w:t xml:space="preserve"> h</w:t>
            </w:r>
            <w:r w:rsidR="000A7DE6" w:rsidRPr="00992F57">
              <w:t>ì</w:t>
            </w:r>
            <w:r w:rsidRPr="00992F57">
              <w:t>nh ch</w:t>
            </w:r>
            <w:r w:rsidR="000A7DE6" w:rsidRPr="00992F57">
              <w:t>ữ</w:t>
            </w:r>
            <w:r w:rsidRPr="00992F57">
              <w:t xml:space="preserve"> nh</w:t>
            </w:r>
            <w:r w:rsidR="000A7DE6" w:rsidRPr="00992F57">
              <w:t>ậ</w:t>
            </w:r>
            <w:r w:rsidRPr="00992F57">
              <w:t>t.</w:t>
            </w:r>
          </w:p>
        </w:tc>
        <w:tc>
          <w:tcPr>
            <w:tcW w:w="1043" w:type="dxa"/>
            <w:shd w:val="clear" w:color="auto" w:fill="auto"/>
          </w:tcPr>
          <w:p w:rsidR="00FB71AF" w:rsidRPr="00992F57" w:rsidRDefault="0076416A" w:rsidP="00FB71AF">
            <w:pPr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  <w:p w:rsidR="00FB71AF" w:rsidRPr="00992F57" w:rsidRDefault="00FB71AF" w:rsidP="006477F9">
            <w:pPr>
              <w:jc w:val="center"/>
              <w:rPr>
                <w:lang w:val="nl-NL"/>
              </w:rPr>
            </w:pPr>
          </w:p>
          <w:p w:rsidR="0076416A" w:rsidRPr="00992F57" w:rsidRDefault="0076416A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</w:tc>
      </w:tr>
      <w:tr w:rsidR="00FB71AF" w:rsidRPr="00992F57" w:rsidTr="004C2F7A">
        <w:tc>
          <w:tcPr>
            <w:tcW w:w="1384" w:type="dxa"/>
            <w:shd w:val="clear" w:color="auto" w:fill="auto"/>
          </w:tcPr>
          <w:p w:rsidR="00FB71AF" w:rsidRPr="00992F57" w:rsidRDefault="00E24B03" w:rsidP="00241371">
            <w:pPr>
              <w:rPr>
                <w:b/>
                <w:u w:val="single"/>
                <w:lang w:val="nl-NL"/>
              </w:rPr>
            </w:pPr>
            <w:r w:rsidRPr="00992F57">
              <w:rPr>
                <w:b/>
                <w:u w:val="single"/>
                <w:lang w:val="nl-NL"/>
              </w:rPr>
              <w:t>Câu 19</w:t>
            </w:r>
          </w:p>
        </w:tc>
        <w:tc>
          <w:tcPr>
            <w:tcW w:w="7088" w:type="dxa"/>
            <w:shd w:val="clear" w:color="auto" w:fill="auto"/>
          </w:tcPr>
          <w:p w:rsidR="002E2DA6" w:rsidRPr="00992F57" w:rsidRDefault="002E2DA6" w:rsidP="002E2DA6">
            <w:pPr>
              <w:tabs>
                <w:tab w:val="left" w:leader="dot" w:pos="9639"/>
              </w:tabs>
            </w:pPr>
            <w:r w:rsidRPr="00992F57">
              <w:t xml:space="preserve">Ta có: </w:t>
            </w:r>
            <w:r w:rsidRPr="00992F57">
              <w:rPr>
                <w:position w:val="-10"/>
              </w:rPr>
              <w:object w:dxaOrig="3379" w:dyaOrig="360">
                <v:shape id="_x0000_i1050" type="#_x0000_t75" style="width:168.75pt;height:18pt" o:ole="">
                  <v:imagedata r:id="rId39" o:title=""/>
                </v:shape>
                <o:OLEObject Type="Embed" ProgID="Equation.DSMT4" ShapeID="_x0000_i1050" DrawAspect="Content" ObjectID="_1692453426" r:id="rId50"/>
              </w:object>
            </w:r>
          </w:p>
          <w:p w:rsidR="002E2DA6" w:rsidRPr="00992F57" w:rsidRDefault="002E2DA6" w:rsidP="002E2DA6">
            <w:pPr>
              <w:tabs>
                <w:tab w:val="left" w:leader="dot" w:pos="9639"/>
              </w:tabs>
            </w:pPr>
            <w:r w:rsidRPr="00992F57">
              <w:t xml:space="preserve">              = </w:t>
            </w:r>
            <w:r w:rsidRPr="00992F57">
              <w:rPr>
                <w:position w:val="-10"/>
              </w:rPr>
              <w:object w:dxaOrig="3360" w:dyaOrig="360">
                <v:shape id="_x0000_i1051" type="#_x0000_t75" style="width:168pt;height:18pt" o:ole="">
                  <v:imagedata r:id="rId51" o:title=""/>
                </v:shape>
                <o:OLEObject Type="Embed" ProgID="Equation.DSMT4" ShapeID="_x0000_i1051" DrawAspect="Content" ObjectID="_1692453427" r:id="rId52"/>
              </w:object>
            </w:r>
          </w:p>
          <w:p w:rsidR="00FB71AF" w:rsidRPr="00992F57" w:rsidRDefault="002E2DA6" w:rsidP="002E2DA6">
            <w:pPr>
              <w:spacing w:line="400" w:lineRule="exact"/>
              <w:rPr>
                <w:color w:val="0000FF"/>
              </w:rPr>
            </w:pPr>
            <w:r w:rsidRPr="00992F57">
              <w:t xml:space="preserve">              = </w:t>
            </w:r>
            <w:r w:rsidRPr="00992F57">
              <w:rPr>
                <w:position w:val="-10"/>
              </w:rPr>
              <w:object w:dxaOrig="1480" w:dyaOrig="360">
                <v:shape id="_x0000_i1052" type="#_x0000_t75" style="width:74.25pt;height:18pt" o:ole="">
                  <v:imagedata r:id="rId53" o:title=""/>
                </v:shape>
                <o:OLEObject Type="Embed" ProgID="Equation.DSMT4" ShapeID="_x0000_i1052" DrawAspect="Content" ObjectID="_1692453428" r:id="rId54"/>
              </w:object>
            </w:r>
            <w:r w:rsidRPr="00992F57">
              <w:t xml:space="preserve"> = </w:t>
            </w:r>
            <w:r w:rsidRPr="00992F57">
              <w:rPr>
                <w:position w:val="-10"/>
              </w:rPr>
              <w:object w:dxaOrig="560" w:dyaOrig="360">
                <v:shape id="_x0000_i1053" type="#_x0000_t75" style="width:27.75pt;height:18pt" o:ole="">
                  <v:imagedata r:id="rId55" o:title=""/>
                </v:shape>
                <o:OLEObject Type="Embed" ProgID="Equation.DSMT4" ShapeID="_x0000_i1053" DrawAspect="Content" ObjectID="_1692453429" r:id="rId56"/>
              </w:object>
            </w:r>
            <w:r w:rsidRPr="00992F57">
              <w:t xml:space="preserve"> = </w:t>
            </w:r>
            <w:r w:rsidRPr="00992F57">
              <w:rPr>
                <w:position w:val="-6"/>
              </w:rPr>
              <w:object w:dxaOrig="400" w:dyaOrig="320">
                <v:shape id="_x0000_i1054" type="#_x0000_t75" style="width:20.25pt;height:16.5pt" o:ole="">
                  <v:imagedata r:id="rId57" o:title=""/>
                </v:shape>
                <o:OLEObject Type="Embed" ProgID="Equation.DSMT4" ShapeID="_x0000_i1054" DrawAspect="Content" ObjectID="_1692453430" r:id="rId58"/>
              </w:object>
            </w:r>
          </w:p>
        </w:tc>
        <w:tc>
          <w:tcPr>
            <w:tcW w:w="1043" w:type="dxa"/>
            <w:shd w:val="clear" w:color="auto" w:fill="auto"/>
          </w:tcPr>
          <w:p w:rsidR="00FB71AF" w:rsidRPr="00992F57" w:rsidRDefault="00FB71AF" w:rsidP="006477F9">
            <w:pPr>
              <w:jc w:val="center"/>
              <w:rPr>
                <w:lang w:val="nl-NL"/>
              </w:rPr>
            </w:pPr>
          </w:p>
          <w:p w:rsidR="002E2DA6" w:rsidRPr="00992F57" w:rsidRDefault="002E2DA6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25</w:t>
            </w:r>
          </w:p>
          <w:p w:rsidR="002E2DA6" w:rsidRPr="00992F57" w:rsidRDefault="002E2DA6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25</w:t>
            </w:r>
          </w:p>
        </w:tc>
      </w:tr>
    </w:tbl>
    <w:p w:rsidR="005A6ACF" w:rsidRPr="00992F57" w:rsidRDefault="005A6ACF" w:rsidP="00B12D46">
      <w:pPr>
        <w:rPr>
          <w:b/>
          <w:lang w:val="nl-NL"/>
        </w:rPr>
      </w:pPr>
    </w:p>
    <w:p w:rsidR="00240F7D" w:rsidRPr="00992F57" w:rsidRDefault="00240F7D" w:rsidP="00B12D46">
      <w:pPr>
        <w:jc w:val="right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84"/>
        <w:gridCol w:w="5905"/>
      </w:tblGrid>
      <w:tr w:rsidR="00E63DF1" w:rsidRPr="00992F57" w:rsidTr="00DD0929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  <w:r w:rsidRPr="00992F57">
              <w:rPr>
                <w:rFonts w:eastAsia="SimSun"/>
                <w:lang w:val="nl-NL"/>
              </w:rPr>
              <w:tab/>
            </w:r>
            <w:r w:rsidRPr="00992F57">
              <w:rPr>
                <w:b/>
                <w:color w:val="FF0000"/>
              </w:rPr>
              <w:t>ĐỀ 2</w:t>
            </w:r>
          </w:p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3DF1" w:rsidRPr="00992F57" w:rsidRDefault="00E63DF1" w:rsidP="00DD0929">
            <w:pPr>
              <w:jc w:val="center"/>
              <w:rPr>
                <w:b/>
                <w:color w:val="7030A0"/>
              </w:rPr>
            </w:pPr>
            <w:r w:rsidRPr="00992F57">
              <w:rPr>
                <w:b/>
                <w:color w:val="7030A0"/>
              </w:rPr>
              <w:t xml:space="preserve">ĐỀ  KIỂM TRA GIỮA HỌC KỲ I  </w:t>
            </w:r>
          </w:p>
          <w:p w:rsidR="00E63DF1" w:rsidRPr="00992F57" w:rsidRDefault="00E63DF1" w:rsidP="00DD0929">
            <w:pPr>
              <w:jc w:val="center"/>
              <w:rPr>
                <w:i/>
                <w:color w:val="C00000"/>
              </w:rPr>
            </w:pPr>
            <w:r w:rsidRPr="00992F57">
              <w:rPr>
                <w:b/>
                <w:color w:val="00B0F0"/>
              </w:rPr>
              <w:t>MÔN TOÁN 8</w:t>
            </w:r>
          </w:p>
        </w:tc>
      </w:tr>
    </w:tbl>
    <w:p w:rsidR="0050155F" w:rsidRPr="00992F57" w:rsidRDefault="0050155F" w:rsidP="00DD0929"/>
    <w:p w:rsidR="0050155F" w:rsidRPr="00992F57" w:rsidRDefault="0050155F" w:rsidP="00DD0929">
      <w:pPr>
        <w:spacing w:line="336" w:lineRule="auto"/>
        <w:jc w:val="both"/>
        <w:rPr>
          <w:lang w:val="nl-NL"/>
        </w:rPr>
      </w:pPr>
      <w:r w:rsidRPr="00992F57">
        <w:rPr>
          <w:b/>
          <w:u w:val="single"/>
          <w:lang w:val="nl-NL"/>
        </w:rPr>
        <w:t>Câu1: ( 1 điểm )</w:t>
      </w:r>
      <w:r w:rsidRPr="00992F57">
        <w:rPr>
          <w:lang w:val="nl-NL"/>
        </w:rPr>
        <w:t xml:space="preserve">  C</w:t>
      </w:r>
      <w:r w:rsidR="000A7DE6" w:rsidRPr="00992F57">
        <w:rPr>
          <w:lang w:val="nl-NL"/>
        </w:rPr>
        <w:t>â</w:t>
      </w:r>
      <w:r w:rsidRPr="00992F57">
        <w:rPr>
          <w:lang w:val="nl-NL"/>
        </w:rPr>
        <w:t>u n</w:t>
      </w:r>
      <w:r w:rsidR="000A7DE6" w:rsidRPr="00992F57">
        <w:rPr>
          <w:lang w:val="nl-NL"/>
        </w:rPr>
        <w:t>à</w:t>
      </w:r>
      <w:r w:rsidRPr="00992F57">
        <w:rPr>
          <w:lang w:val="nl-NL"/>
        </w:rPr>
        <w:t xml:space="preserve">o </w:t>
      </w:r>
      <w:r w:rsidR="000A7DE6" w:rsidRPr="00992F57">
        <w:rPr>
          <w:lang w:val="nl-NL"/>
        </w:rPr>
        <w:t>đú</w:t>
      </w:r>
      <w:r w:rsidRPr="00992F57">
        <w:rPr>
          <w:lang w:val="nl-NL"/>
        </w:rPr>
        <w:t>ng, c</w:t>
      </w:r>
      <w:r w:rsidR="000A7DE6" w:rsidRPr="00992F57">
        <w:rPr>
          <w:lang w:val="nl-NL"/>
        </w:rPr>
        <w:t>â</w:t>
      </w:r>
      <w:r w:rsidRPr="00992F57">
        <w:rPr>
          <w:lang w:val="nl-NL"/>
        </w:rPr>
        <w:t>u n</w:t>
      </w:r>
      <w:r w:rsidR="000A7DE6" w:rsidRPr="00992F57">
        <w:rPr>
          <w:lang w:val="nl-NL"/>
        </w:rPr>
        <w:t>à</w:t>
      </w:r>
      <w:r w:rsidRPr="00992F57">
        <w:rPr>
          <w:lang w:val="nl-NL"/>
        </w:rPr>
        <w:t>o sai.</w:t>
      </w:r>
    </w:p>
    <w:p w:rsidR="0050155F" w:rsidRPr="00992F57" w:rsidRDefault="0050155F" w:rsidP="00DD0929">
      <w:pPr>
        <w:spacing w:line="336" w:lineRule="auto"/>
        <w:jc w:val="both"/>
      </w:pPr>
      <w:r w:rsidRPr="00992F57">
        <w:rPr>
          <w:lang w:val="nl-NL"/>
        </w:rPr>
        <w:tab/>
      </w:r>
      <w:r w:rsidRPr="00992F57">
        <w:t>a.  - (x – 5)</w:t>
      </w:r>
      <w:r w:rsidRPr="00992F57">
        <w:rPr>
          <w:vertAlign w:val="superscript"/>
        </w:rPr>
        <w:t>2</w:t>
      </w:r>
      <w:r w:rsidRPr="00992F57">
        <w:t xml:space="preserve"> = (- x + 5)</w:t>
      </w:r>
      <w:r w:rsidRPr="00992F57">
        <w:rPr>
          <w:vertAlign w:val="superscript"/>
        </w:rPr>
        <w:t>2</w:t>
      </w:r>
    </w:p>
    <w:p w:rsidR="0050155F" w:rsidRPr="00992F57" w:rsidRDefault="0050155F" w:rsidP="00DD0929">
      <w:pPr>
        <w:spacing w:line="336" w:lineRule="auto"/>
        <w:jc w:val="both"/>
      </w:pPr>
      <w:r w:rsidRPr="00992F57">
        <w:tab/>
        <w:t>b.  (x</w:t>
      </w:r>
      <w:r w:rsidRPr="00992F57">
        <w:rPr>
          <w:vertAlign w:val="superscript"/>
        </w:rPr>
        <w:t>3</w:t>
      </w:r>
      <w:r w:rsidRPr="00992F57">
        <w:t xml:space="preserve"> + 8) : (x</w:t>
      </w:r>
      <w:r w:rsidRPr="00992F57">
        <w:rPr>
          <w:vertAlign w:val="superscript"/>
        </w:rPr>
        <w:t>2</w:t>
      </w:r>
      <w:r w:rsidRPr="00992F57">
        <w:t xml:space="preserve"> – 2x + 4 ) = x + 2</w:t>
      </w:r>
    </w:p>
    <w:p w:rsidR="0050155F" w:rsidRPr="00992F57" w:rsidRDefault="0050155F" w:rsidP="00DD0929">
      <w:pPr>
        <w:spacing w:line="336" w:lineRule="auto"/>
        <w:jc w:val="both"/>
      </w:pPr>
      <w:r w:rsidRPr="00992F57">
        <w:tab/>
        <w:t>c.  H</w:t>
      </w:r>
      <w:r w:rsidR="000A7DE6" w:rsidRPr="00992F57">
        <w:t>ì</w:t>
      </w:r>
      <w:r w:rsidRPr="00992F57">
        <w:t>nh thang c</w:t>
      </w:r>
      <w:r w:rsidR="000A7DE6" w:rsidRPr="00992F57">
        <w:t>ó</w:t>
      </w:r>
      <w:r w:rsidRPr="00992F57">
        <w:t xml:space="preserve"> 2 c</w:t>
      </w:r>
      <w:r w:rsidR="000A7DE6" w:rsidRPr="00992F57">
        <w:t>ạ</w:t>
      </w:r>
      <w:r w:rsidRPr="00992F57">
        <w:t>nh b</w:t>
      </w:r>
      <w:r w:rsidR="000A7DE6" w:rsidRPr="00992F57">
        <w:t>ê</w:t>
      </w:r>
      <w:r w:rsidRPr="00992F57">
        <w:t>n b</w:t>
      </w:r>
      <w:r w:rsidR="000A7DE6" w:rsidRPr="00992F57">
        <w:t>ằ</w:t>
      </w:r>
      <w:r w:rsidRPr="00992F57">
        <w:t>ng nhau l</w:t>
      </w:r>
      <w:r w:rsidR="000A7DE6" w:rsidRPr="00992F57">
        <w:t>à</w:t>
      </w:r>
      <w:r w:rsidRPr="00992F57">
        <w:t xml:space="preserve"> h</w:t>
      </w:r>
      <w:r w:rsidR="000A7DE6" w:rsidRPr="00992F57">
        <w:t>ì</w:t>
      </w:r>
      <w:r w:rsidRPr="00992F57">
        <w:t>nh thang c</w:t>
      </w:r>
      <w:r w:rsidR="000A7DE6" w:rsidRPr="00992F57">
        <w:t>â</w:t>
      </w:r>
      <w:r w:rsidRPr="00992F57">
        <w:t>n.</w:t>
      </w:r>
    </w:p>
    <w:p w:rsidR="0050155F" w:rsidRPr="00992F57" w:rsidRDefault="0050155F" w:rsidP="00DD0929">
      <w:pPr>
        <w:spacing w:line="336" w:lineRule="auto"/>
        <w:jc w:val="both"/>
      </w:pPr>
      <w:r w:rsidRPr="00992F57">
        <w:tab/>
        <w:t>d.  H</w:t>
      </w:r>
      <w:r w:rsidR="000A7DE6" w:rsidRPr="00992F57">
        <w:t>ì</w:t>
      </w:r>
      <w:r w:rsidRPr="00992F57">
        <w:t>nh thang c</w:t>
      </w:r>
      <w:r w:rsidR="000A7DE6" w:rsidRPr="00992F57">
        <w:t>â</w:t>
      </w:r>
      <w:r w:rsidRPr="00992F57">
        <w:t>n c</w:t>
      </w:r>
      <w:r w:rsidR="000A7DE6" w:rsidRPr="00992F57">
        <w:t>ó</w:t>
      </w:r>
      <w:r w:rsidRPr="00992F57">
        <w:t xml:space="preserve"> m</w:t>
      </w:r>
      <w:r w:rsidR="000A7DE6" w:rsidRPr="00992F57">
        <w:t>ộ</w:t>
      </w:r>
      <w:r w:rsidRPr="00992F57">
        <w:t>t g</w:t>
      </w:r>
      <w:r w:rsidR="000A7DE6" w:rsidRPr="00992F57">
        <w:t>ó</w:t>
      </w:r>
      <w:r w:rsidRPr="00992F57">
        <w:t>c vu</w:t>
      </w:r>
      <w:r w:rsidR="000A7DE6" w:rsidRPr="00992F57">
        <w:t>ô</w:t>
      </w:r>
      <w:r w:rsidRPr="00992F57">
        <w:t>ng l</w:t>
      </w:r>
      <w:r w:rsidR="000A7DE6" w:rsidRPr="00992F57">
        <w:t>à</w:t>
      </w:r>
      <w:r w:rsidRPr="00992F57">
        <w:t xml:space="preserve"> h</w:t>
      </w:r>
      <w:r w:rsidR="000A7DE6" w:rsidRPr="00992F57">
        <w:t>ì</w:t>
      </w:r>
      <w:r w:rsidRPr="00992F57">
        <w:t>nh ch</w:t>
      </w:r>
      <w:r w:rsidR="000A7DE6" w:rsidRPr="00992F57">
        <w:t>ữ</w:t>
      </w:r>
      <w:r w:rsidRPr="00992F57">
        <w:t xml:space="preserve"> nh</w:t>
      </w:r>
      <w:r w:rsidR="000A7DE6" w:rsidRPr="00992F57">
        <w:t>ậ</w:t>
      </w:r>
      <w:r w:rsidRPr="00992F57">
        <w:t>t.</w:t>
      </w:r>
    </w:p>
    <w:p w:rsidR="0050155F" w:rsidRPr="00992F57" w:rsidRDefault="0050155F" w:rsidP="00DD0929">
      <w:pPr>
        <w:rPr>
          <w:b/>
          <w:sz w:val="16"/>
          <w:szCs w:val="16"/>
          <w:u w:val="single"/>
        </w:rPr>
      </w:pPr>
    </w:p>
    <w:p w:rsidR="0050155F" w:rsidRPr="00992F57" w:rsidRDefault="0050155F" w:rsidP="00DD0929">
      <w:pPr>
        <w:spacing w:line="360" w:lineRule="auto"/>
        <w:rPr>
          <w:b/>
          <w:u w:val="single"/>
        </w:rPr>
      </w:pPr>
      <w:r w:rsidRPr="00992F57">
        <w:rPr>
          <w:b/>
          <w:u w:val="single"/>
        </w:rPr>
        <w:t>Câu 2: ( 1 điểm)</w:t>
      </w:r>
      <w:r w:rsidRPr="00992F57">
        <w:t xml:space="preserve">  Làm tính nhân</w:t>
      </w:r>
    </w:p>
    <w:p w:rsidR="0050155F" w:rsidRPr="00992F57" w:rsidRDefault="0050155F" w:rsidP="00DD0929">
      <w:pPr>
        <w:spacing w:line="360" w:lineRule="auto"/>
        <w:ind w:firstLine="720"/>
      </w:pPr>
      <w:r w:rsidRPr="00992F57">
        <w:t>a) x</w:t>
      </w:r>
      <w:r w:rsidRPr="00992F57">
        <w:rPr>
          <w:vertAlign w:val="superscript"/>
        </w:rPr>
        <w:t>2</w:t>
      </w:r>
      <w:r w:rsidRPr="00992F57">
        <w:t xml:space="preserve"> (5x</w:t>
      </w:r>
      <w:r w:rsidRPr="00992F57">
        <w:rPr>
          <w:vertAlign w:val="superscript"/>
        </w:rPr>
        <w:t>3</w:t>
      </w:r>
      <w:r w:rsidRPr="00992F57">
        <w:t xml:space="preserve"> – x – 6)                         b) ( x</w:t>
      </w:r>
      <w:r w:rsidRPr="00992F57">
        <w:rPr>
          <w:vertAlign w:val="superscript"/>
        </w:rPr>
        <w:t>2</w:t>
      </w:r>
      <w:r w:rsidRPr="00992F57">
        <w:t xml:space="preserve"> – 2xy + y</w:t>
      </w:r>
      <w:r w:rsidRPr="00992F57">
        <w:rPr>
          <w:vertAlign w:val="superscript"/>
        </w:rPr>
        <w:t>2</w:t>
      </w:r>
      <w:r w:rsidRPr="00992F57">
        <w:t>).(x – y)</w:t>
      </w:r>
    </w:p>
    <w:p w:rsidR="0050155F" w:rsidRPr="00992F57" w:rsidRDefault="0050155F" w:rsidP="00DD0929">
      <w:pPr>
        <w:spacing w:line="360" w:lineRule="auto"/>
        <w:rPr>
          <w:b/>
          <w:u w:val="single"/>
        </w:rPr>
      </w:pPr>
      <w:r w:rsidRPr="00992F57">
        <w:rPr>
          <w:b/>
          <w:u w:val="single"/>
        </w:rPr>
        <w:t>Câu 3: ( 2 điểm)</w:t>
      </w:r>
    </w:p>
    <w:p w:rsidR="0050155F" w:rsidRPr="00992F57" w:rsidRDefault="0050155F" w:rsidP="00DD0929">
      <w:pPr>
        <w:spacing w:line="360" w:lineRule="auto"/>
      </w:pPr>
      <w:r w:rsidRPr="00992F57">
        <w:t xml:space="preserve"> </w:t>
      </w:r>
      <w:r w:rsidRPr="00992F57">
        <w:tab/>
        <w:t>Viết các đa thức sau dưới dạng bình phương của một tổng hay một hiêu.</w:t>
      </w:r>
    </w:p>
    <w:p w:rsidR="0050155F" w:rsidRPr="00992F57" w:rsidRDefault="0050155F" w:rsidP="00DD0929">
      <w:pPr>
        <w:ind w:firstLine="720"/>
      </w:pPr>
      <w:r w:rsidRPr="00992F57">
        <w:t>a) y</w:t>
      </w:r>
      <w:r w:rsidRPr="00992F57">
        <w:rPr>
          <w:vertAlign w:val="superscript"/>
        </w:rPr>
        <w:t>2</w:t>
      </w:r>
      <w:r w:rsidRPr="00992F57">
        <w:t xml:space="preserve"> + 2y + 1                             b) 9x</w:t>
      </w:r>
      <w:r w:rsidRPr="00992F57">
        <w:rPr>
          <w:vertAlign w:val="superscript"/>
        </w:rPr>
        <w:t>2</w:t>
      </w:r>
      <w:r w:rsidRPr="00992F57">
        <w:t xml:space="preserve"> + y</w:t>
      </w:r>
      <w:r w:rsidRPr="00992F57">
        <w:rPr>
          <w:vertAlign w:val="superscript"/>
        </w:rPr>
        <w:t>2</w:t>
      </w:r>
      <w:r w:rsidRPr="00992F57">
        <w:t xml:space="preserve"> – 6xy</w:t>
      </w:r>
    </w:p>
    <w:p w:rsidR="0050155F" w:rsidRPr="00992F57" w:rsidRDefault="0050155F" w:rsidP="00DD0929">
      <w:pPr>
        <w:ind w:firstLine="720"/>
      </w:pPr>
      <w:r w:rsidRPr="00992F57">
        <w:t>c) 25a</w:t>
      </w:r>
      <w:r w:rsidRPr="00992F57">
        <w:rPr>
          <w:vertAlign w:val="superscript"/>
        </w:rPr>
        <w:t>2</w:t>
      </w:r>
      <w:r w:rsidRPr="00992F57">
        <w:t xml:space="preserve"> + 4b</w:t>
      </w:r>
      <w:r w:rsidRPr="00992F57">
        <w:rPr>
          <w:vertAlign w:val="superscript"/>
        </w:rPr>
        <w:t>2</w:t>
      </w:r>
      <w:r w:rsidRPr="00992F57">
        <w:t xml:space="preserve"> + 20ab                    d) x</w:t>
      </w:r>
      <w:r w:rsidRPr="00992F57">
        <w:rPr>
          <w:vertAlign w:val="superscript"/>
        </w:rPr>
        <w:t>2</w:t>
      </w:r>
      <w:r w:rsidRPr="00992F57">
        <w:t xml:space="preserve"> –  x + </w:t>
      </w:r>
      <w:r w:rsidRPr="00992F57">
        <w:rPr>
          <w:position w:val="-26"/>
        </w:rPr>
        <w:object w:dxaOrig="240" w:dyaOrig="680">
          <v:shape id="_x0000_i1055" type="#_x0000_t75" style="width:12pt;height:33.75pt" o:ole="">
            <v:imagedata r:id="rId59" o:title=""/>
          </v:shape>
          <o:OLEObject Type="Embed" ProgID="Equation.DSMT4" ShapeID="_x0000_i1055" DrawAspect="Content" ObjectID="_1692453431" r:id="rId60"/>
        </w:object>
      </w:r>
    </w:p>
    <w:p w:rsidR="0050155F" w:rsidRPr="00992F57" w:rsidRDefault="0050155F" w:rsidP="00DD0929">
      <w:pPr>
        <w:rPr>
          <w:b/>
          <w:u w:val="single"/>
        </w:rPr>
      </w:pPr>
      <w:r w:rsidRPr="00992F57">
        <w:rPr>
          <w:b/>
          <w:u w:val="single"/>
        </w:rPr>
        <w:t>Câu 4: ( 2 điểm )</w:t>
      </w:r>
    </w:p>
    <w:p w:rsidR="0050155F" w:rsidRPr="00992F57" w:rsidRDefault="0050155F" w:rsidP="00DD0929">
      <w:r w:rsidRPr="00992F57">
        <w:t xml:space="preserve"> Phân tích các đa thức sau thành nhân tử.</w:t>
      </w:r>
    </w:p>
    <w:p w:rsidR="0050155F" w:rsidRPr="00992F57" w:rsidRDefault="0050155F" w:rsidP="00DD0929">
      <w:pPr>
        <w:ind w:firstLine="720"/>
      </w:pPr>
      <w:r w:rsidRPr="00992F57">
        <w:t>a) 14x</w:t>
      </w:r>
      <w:r w:rsidRPr="00992F57">
        <w:rPr>
          <w:vertAlign w:val="superscript"/>
        </w:rPr>
        <w:t>2</w:t>
      </w:r>
      <w:r w:rsidRPr="00992F57">
        <w:t>y – 21xy</w:t>
      </w:r>
      <w:r w:rsidRPr="00992F57">
        <w:rPr>
          <w:vertAlign w:val="superscript"/>
        </w:rPr>
        <w:t>2</w:t>
      </w:r>
      <w:r w:rsidRPr="00992F57">
        <w:t xml:space="preserve"> + 28x</w:t>
      </w:r>
      <w:r w:rsidRPr="00992F57">
        <w:rPr>
          <w:vertAlign w:val="superscript"/>
        </w:rPr>
        <w:t>2</w:t>
      </w:r>
      <w:r w:rsidRPr="00992F57">
        <w:t>y</w:t>
      </w:r>
      <w:r w:rsidRPr="00992F57">
        <w:rPr>
          <w:vertAlign w:val="superscript"/>
        </w:rPr>
        <w:t>2</w:t>
      </w:r>
      <w:r w:rsidRPr="00992F57">
        <w:t xml:space="preserve">          b) 27x</w:t>
      </w:r>
      <w:r w:rsidRPr="00992F57">
        <w:rPr>
          <w:vertAlign w:val="superscript"/>
        </w:rPr>
        <w:t>3</w:t>
      </w:r>
      <w:r w:rsidRPr="00992F57">
        <w:t xml:space="preserve">  –  </w:t>
      </w:r>
      <w:r w:rsidRPr="00992F57">
        <w:rPr>
          <w:position w:val="-26"/>
        </w:rPr>
        <w:object w:dxaOrig="380" w:dyaOrig="680">
          <v:shape id="_x0000_i1056" type="#_x0000_t75" style="width:18.75pt;height:33.75pt" o:ole="">
            <v:imagedata r:id="rId61" o:title=""/>
          </v:shape>
          <o:OLEObject Type="Embed" ProgID="Equation.DSMT4" ShapeID="_x0000_i1056" DrawAspect="Content" ObjectID="_1692453432" r:id="rId62"/>
        </w:object>
      </w:r>
    </w:p>
    <w:p w:rsidR="0050155F" w:rsidRPr="00992F57" w:rsidRDefault="0050155F" w:rsidP="00DD0929">
      <w:pPr>
        <w:spacing w:line="360" w:lineRule="auto"/>
        <w:ind w:firstLine="720"/>
      </w:pPr>
      <w:r w:rsidRPr="00992F57">
        <w:t>c) 3x</w:t>
      </w:r>
      <w:r w:rsidRPr="00992F57">
        <w:rPr>
          <w:vertAlign w:val="superscript"/>
        </w:rPr>
        <w:t>2</w:t>
      </w:r>
      <w:r w:rsidRPr="00992F57">
        <w:t xml:space="preserve"> – 3xy  – 5x + 5y                 d) x</w:t>
      </w:r>
      <w:r w:rsidRPr="00992F57">
        <w:rPr>
          <w:vertAlign w:val="superscript"/>
        </w:rPr>
        <w:t>2</w:t>
      </w:r>
      <w:r w:rsidRPr="00992F57">
        <w:rPr>
          <w:vertAlign w:val="subscript"/>
        </w:rPr>
        <w:t xml:space="preserve"> </w:t>
      </w:r>
      <w:r w:rsidRPr="00992F57">
        <w:t>+ 7x + 12</w:t>
      </w:r>
    </w:p>
    <w:p w:rsidR="0050155F" w:rsidRPr="00992F57" w:rsidRDefault="00992F57" w:rsidP="00DD0929">
      <w:pPr>
        <w:spacing w:line="360" w:lineRule="auto"/>
        <w:rPr>
          <w:b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026535</wp:posOffset>
            </wp:positionH>
            <wp:positionV relativeFrom="paragraph">
              <wp:posOffset>314960</wp:posOffset>
            </wp:positionV>
            <wp:extent cx="2533650" cy="1571625"/>
            <wp:effectExtent l="0" t="0" r="0" b="0"/>
            <wp:wrapTight wrapText="bothSides">
              <wp:wrapPolygon edited="0">
                <wp:start x="7471" y="1309"/>
                <wp:lineTo x="487" y="17280"/>
                <wp:lineTo x="812" y="19636"/>
                <wp:lineTo x="14617" y="19636"/>
                <wp:lineTo x="14454" y="18589"/>
                <wp:lineTo x="16728" y="14400"/>
                <wp:lineTo x="20138" y="6284"/>
                <wp:lineTo x="20788" y="3665"/>
                <wp:lineTo x="20301" y="1309"/>
                <wp:lineTo x="7471" y="1309"/>
              </wp:wrapPolygon>
            </wp:wrapTight>
            <wp:docPr id="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155F" w:rsidRPr="00992F57">
        <w:rPr>
          <w:b/>
          <w:u w:val="single"/>
        </w:rPr>
        <w:t>Câu 5: ( 1 điểm )</w:t>
      </w:r>
      <w:r w:rsidR="0050155F" w:rsidRPr="00992F57">
        <w:t xml:space="preserve">  Tìm x biết :</w:t>
      </w:r>
    </w:p>
    <w:p w:rsidR="0050155F" w:rsidRPr="00992F57" w:rsidRDefault="0050155F" w:rsidP="00DD0929">
      <w:pPr>
        <w:spacing w:line="360" w:lineRule="auto"/>
        <w:ind w:firstLine="720"/>
      </w:pPr>
      <w:r w:rsidRPr="00992F57">
        <w:t>a) x(x – 2) + x – 2 = 0                    b) 5x(x – 3) – x + 3 = 0</w:t>
      </w:r>
    </w:p>
    <w:p w:rsidR="0050155F" w:rsidRPr="00992F57" w:rsidRDefault="0050155F" w:rsidP="00DD0929">
      <w:pPr>
        <w:spacing w:line="360" w:lineRule="auto"/>
      </w:pPr>
      <w:r w:rsidRPr="00992F57">
        <w:rPr>
          <w:b/>
          <w:u w:val="single"/>
        </w:rPr>
        <w:t>Câu 6: ( 3 điểm)</w:t>
      </w:r>
      <w:r w:rsidRPr="00992F57">
        <w:t xml:space="preserve"> </w:t>
      </w:r>
    </w:p>
    <w:p w:rsidR="0050155F" w:rsidRPr="00992F57" w:rsidRDefault="00992F57" w:rsidP="00DD0929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985510</wp:posOffset>
                </wp:positionH>
                <wp:positionV relativeFrom="paragraph">
                  <wp:posOffset>78740</wp:posOffset>
                </wp:positionV>
                <wp:extent cx="464185" cy="307340"/>
                <wp:effectExtent l="0" t="0" r="12065" b="1651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64185" cy="3073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50155F" w:rsidRPr="0050116D" w:rsidRDefault="0050155F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4" type="#_x0000_t202" style="position:absolute;left:0;text-align:left;margin-left:471.3pt;margin-top:6.2pt;width:36.55pt;height:24.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" fillcolor="window" strokeweight=".5pt">
                <v:path arrowok="t"/>
                <v:textbox>
                  <w:txbxContent>
                    <w:p w:rsidR="0050155F" w:rsidRPr="0050116D" w:rsidRDefault="0050155F">
                      <w:pPr>
                        <w:rPr>
                          <w:vertAlign w:val="subscript"/>
                        </w:rPr>
                      </w:pPr>
                      <w:r>
                        <w:t>H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50155F" w:rsidRPr="00992F57">
        <w:t>Cho hình H</w:t>
      </w:r>
      <w:r w:rsidR="0050155F" w:rsidRPr="00992F57">
        <w:rPr>
          <w:vertAlign w:val="subscript"/>
        </w:rPr>
        <w:t>1</w:t>
      </w:r>
      <w:r w:rsidR="0050155F" w:rsidRPr="00992F57">
        <w:t xml:space="preserve"> trong đó ABCD là hình bình hành. </w:t>
      </w:r>
    </w:p>
    <w:p w:rsidR="0050155F" w:rsidRPr="00992F57" w:rsidRDefault="0050155F" w:rsidP="0050155F">
      <w:pPr>
        <w:numPr>
          <w:ilvl w:val="0"/>
          <w:numId w:val="20"/>
        </w:numPr>
      </w:pPr>
      <w:r w:rsidRPr="00992F57">
        <w:t>Chứng minh rằng AHCK là hình bình hành.</w:t>
      </w:r>
    </w:p>
    <w:p w:rsidR="0050155F" w:rsidRPr="00992F57" w:rsidRDefault="0050155F" w:rsidP="0050155F">
      <w:pPr>
        <w:numPr>
          <w:ilvl w:val="0"/>
          <w:numId w:val="20"/>
        </w:numPr>
      </w:pPr>
      <w:r w:rsidRPr="00992F57">
        <w:t xml:space="preserve"> Gọi O là trung điểm của HK. Chứng minh rằng ba điểm A , O , C thẳng hàng</w:t>
      </w:r>
    </w:p>
    <w:p w:rsidR="0050155F" w:rsidRPr="00992F57" w:rsidRDefault="0050155F" w:rsidP="00DD0929"/>
    <w:p w:rsidR="0050155F" w:rsidRPr="00992F57" w:rsidRDefault="0050155F" w:rsidP="00DD0929">
      <w:r w:rsidRPr="00992F57">
        <w:t xml:space="preserve">                                                                                                  </w:t>
      </w:r>
      <w:r w:rsidRPr="00992F57">
        <w:rPr>
          <w:vertAlign w:val="subscript"/>
        </w:rPr>
        <w:t xml:space="preserve"> </w:t>
      </w:r>
      <w:r w:rsidRPr="00992F57">
        <w:t xml:space="preserve">                        </w:t>
      </w:r>
    </w:p>
    <w:p w:rsidR="0050155F" w:rsidRPr="00992F57" w:rsidRDefault="0050155F" w:rsidP="00DD0929">
      <w:pPr>
        <w:jc w:val="center"/>
      </w:pPr>
      <w:r w:rsidRPr="00992F57">
        <w:t>HƯỚNG DẪN CHẤM</w:t>
      </w:r>
    </w:p>
    <w:p w:rsidR="0050155F" w:rsidRPr="00992F57" w:rsidRDefault="0050155F" w:rsidP="00DD0929">
      <w:pPr>
        <w:jc w:val="center"/>
        <w:rPr>
          <w:b/>
        </w:rPr>
      </w:pPr>
      <w:r w:rsidRPr="00992F57">
        <w:rPr>
          <w:b/>
        </w:rPr>
        <w:t>Môn: Toán lớp 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6"/>
        <w:gridCol w:w="7717"/>
        <w:gridCol w:w="896"/>
      </w:tblGrid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Câu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Nội dung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Điểm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1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>a) S                        b) Đ                        c) S                        d) Đ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1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2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>a)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(5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x – 6) =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.5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2</w:t>
            </w:r>
            <w:r w:rsidRPr="00992F57">
              <w:t>.x – x</w:t>
            </w:r>
            <w:r w:rsidRPr="00992F57">
              <w:rPr>
                <w:vertAlign w:val="superscript"/>
              </w:rPr>
              <w:t>2</w:t>
            </w:r>
            <w:r w:rsidRPr="00992F57">
              <w:t>.6</w:t>
            </w:r>
          </w:p>
          <w:p w:rsidR="0050155F" w:rsidRPr="00992F57" w:rsidRDefault="0050155F" w:rsidP="00BA527E">
            <w:pPr>
              <w:ind w:left="360"/>
              <w:rPr>
                <w:vertAlign w:val="superscript"/>
              </w:rPr>
            </w:pPr>
            <w:r w:rsidRPr="00992F57">
              <w:t xml:space="preserve">                              =    5x</w:t>
            </w:r>
            <w:r w:rsidRPr="00992F57">
              <w:rPr>
                <w:vertAlign w:val="superscript"/>
              </w:rPr>
              <w:t>5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6x</w:t>
            </w:r>
            <w:r w:rsidRPr="00992F57">
              <w:rPr>
                <w:vertAlign w:val="superscript"/>
              </w:rPr>
              <w:t>2</w:t>
            </w:r>
          </w:p>
          <w:p w:rsidR="0050155F" w:rsidRPr="00992F57" w:rsidRDefault="0050155F" w:rsidP="00DD0929">
            <w:r w:rsidRPr="00992F57">
              <w:t>b) (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xy + y</w:t>
            </w:r>
            <w:r w:rsidRPr="00992F57">
              <w:rPr>
                <w:vertAlign w:val="superscript"/>
              </w:rPr>
              <w:t xml:space="preserve">2 </w:t>
            </w:r>
            <w:r w:rsidRPr="00992F57">
              <w:t>).( x – y ) = x.(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xy + y</w:t>
            </w:r>
            <w:r w:rsidRPr="00992F57">
              <w:rPr>
                <w:vertAlign w:val="superscript"/>
              </w:rPr>
              <w:t xml:space="preserve">2 </w:t>
            </w:r>
            <w:r w:rsidRPr="00992F57">
              <w:t>) – y.(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xy + y</w:t>
            </w:r>
            <w:r w:rsidRPr="00992F57">
              <w:rPr>
                <w:vertAlign w:val="superscript"/>
              </w:rPr>
              <w:t>2</w:t>
            </w:r>
            <w:r w:rsidRPr="00992F57">
              <w:t>)</w:t>
            </w:r>
          </w:p>
          <w:p w:rsidR="0050155F" w:rsidRPr="00992F57" w:rsidRDefault="0050155F" w:rsidP="00DD0929">
            <w:pPr>
              <w:rPr>
                <w:vertAlign w:val="superscript"/>
              </w:rPr>
            </w:pPr>
            <w:r w:rsidRPr="00992F57">
              <w:t xml:space="preserve">                                       = 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2x</w:t>
            </w:r>
            <w:r w:rsidRPr="00992F57">
              <w:rPr>
                <w:vertAlign w:val="superscript"/>
              </w:rPr>
              <w:t>2</w:t>
            </w:r>
            <w:r w:rsidRPr="00992F57">
              <w:t>y + x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2</w:t>
            </w:r>
            <w:r w:rsidRPr="00992F57">
              <w:t>y + 2x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y</w:t>
            </w:r>
            <w:r w:rsidRPr="00992F57">
              <w:rPr>
                <w:vertAlign w:val="superscript"/>
              </w:rPr>
              <w:t xml:space="preserve">3         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3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>a) 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y + 1 = ( y + 1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                         </w:t>
            </w:r>
          </w:p>
          <w:p w:rsidR="0050155F" w:rsidRPr="00992F57" w:rsidRDefault="0050155F" w:rsidP="00DD0929">
            <w:r w:rsidRPr="00992F57">
              <w:t>b) 9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6xy  = (3x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.3xy + 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</w:t>
            </w:r>
          </w:p>
          <w:p w:rsidR="0050155F" w:rsidRPr="00992F57" w:rsidRDefault="0050155F" w:rsidP="00DD0929">
            <w:r w:rsidRPr="00992F57">
              <w:t xml:space="preserve">                            = (3x – y)</w:t>
            </w:r>
            <w:r w:rsidRPr="00992F57">
              <w:rPr>
                <w:vertAlign w:val="superscript"/>
              </w:rPr>
              <w:t>2</w:t>
            </w:r>
          </w:p>
          <w:p w:rsidR="0050155F" w:rsidRPr="00992F57" w:rsidRDefault="0050155F" w:rsidP="00DD0929">
            <w:r w:rsidRPr="00992F57">
              <w:t>c) 25a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4b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0ab = (5a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.5 2ab + (2b)</w:t>
            </w:r>
            <w:r w:rsidRPr="00992F57">
              <w:rPr>
                <w:vertAlign w:val="superscript"/>
              </w:rPr>
              <w:t>2</w:t>
            </w:r>
            <w:r w:rsidRPr="00992F57">
              <w:br/>
              <w:t xml:space="preserve">                                = (5a + 2b)</w:t>
            </w:r>
            <w:r w:rsidRPr="00992F57">
              <w:rPr>
                <w:vertAlign w:val="superscript"/>
              </w:rPr>
              <w:t>2</w:t>
            </w:r>
          </w:p>
          <w:p w:rsidR="0050155F" w:rsidRPr="00992F57" w:rsidRDefault="0050155F" w:rsidP="00DD0929">
            <w:r w:rsidRPr="00992F57">
              <w:t>d)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x + 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57" type="#_x0000_t75" style="width:12pt;height:33.75pt" o:ole="">
                  <v:imagedata r:id="rId59" o:title=""/>
                </v:shape>
                <o:OLEObject Type="Embed" ProgID="Equation.DSMT4" ShapeID="_x0000_i1057" DrawAspect="Content" ObjectID="_1692453433" r:id="rId64"/>
              </w:object>
            </w:r>
            <w:r w:rsidRPr="00992F57">
              <w:t xml:space="preserve"> =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.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58" type="#_x0000_t75" style="width:12pt;height:33.75pt" o:ole="">
                  <v:imagedata r:id="rId65" o:title=""/>
                </v:shape>
                <o:OLEObject Type="Embed" ProgID="Equation.DSMT4" ShapeID="_x0000_i1058" DrawAspect="Content" ObjectID="_1692453434" r:id="rId66"/>
              </w:object>
            </w:r>
            <w:r w:rsidRPr="00992F57">
              <w:t>x + (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59" type="#_x0000_t75" style="width:12pt;height:33.75pt" o:ole="">
                  <v:imagedata r:id="rId65" o:title=""/>
                </v:shape>
                <o:OLEObject Type="Embed" ProgID="Equation.DSMT4" ShapeID="_x0000_i1059" DrawAspect="Content" ObjectID="_1692453435" r:id="rId67"/>
              </w:object>
            </w:r>
            <w:r w:rsidRPr="00992F57">
              <w:t>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= (x – 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60" type="#_x0000_t75" style="width:12pt;height:33.75pt" o:ole="">
                  <v:imagedata r:id="rId65" o:title=""/>
                </v:shape>
                <o:OLEObject Type="Embed" ProgID="Equation.DSMT4" ShapeID="_x0000_i1060" DrawAspect="Content" ObjectID="_1692453436" r:id="rId68"/>
              </w:object>
            </w:r>
            <w:r w:rsidRPr="00992F57">
              <w:t>)</w:t>
            </w:r>
            <w:r w:rsidRPr="00992F57">
              <w:rPr>
                <w:vertAlign w:val="superscript"/>
              </w:rPr>
              <w:t>2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4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>a) 14x</w:t>
            </w:r>
            <w:r w:rsidRPr="00992F57">
              <w:rPr>
                <w:vertAlign w:val="superscript"/>
              </w:rPr>
              <w:t>2</w:t>
            </w:r>
            <w:r w:rsidRPr="00992F57">
              <w:t>y  –  21x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8x</w:t>
            </w:r>
            <w:r w:rsidRPr="00992F57">
              <w:rPr>
                <w:vertAlign w:val="superscript"/>
              </w:rPr>
              <w:t>2</w:t>
            </w:r>
            <w:r w:rsidRPr="00992F57">
              <w:t>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= 7xy( 2x – 3y + 4xy)</w:t>
            </w:r>
          </w:p>
          <w:p w:rsidR="0050155F" w:rsidRPr="00992F57" w:rsidRDefault="0050155F" w:rsidP="00DD0929">
            <w:r w:rsidRPr="00992F57">
              <w:t>b) 27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</w:t>
            </w:r>
            <w:r w:rsidRPr="00992F57">
              <w:rPr>
                <w:rFonts w:eastAsia="Calibri"/>
                <w:position w:val="-26"/>
              </w:rPr>
              <w:object w:dxaOrig="380" w:dyaOrig="680">
                <v:shape id="_x0000_i1061" type="#_x0000_t75" style="width:18.75pt;height:33.75pt" o:ole="">
                  <v:imagedata r:id="rId61" o:title=""/>
                </v:shape>
                <o:OLEObject Type="Embed" ProgID="Equation.DSMT4" ShapeID="_x0000_i1061" DrawAspect="Content" ObjectID="_1692453437" r:id="rId69"/>
              </w:object>
            </w:r>
            <w:r w:rsidRPr="00992F57">
              <w:t xml:space="preserve"> = (3x)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(</w:t>
            </w:r>
            <w:r w:rsidRPr="00992F57">
              <w:rPr>
                <w:rFonts w:eastAsia="Calibri"/>
                <w:position w:val="-26"/>
              </w:rPr>
              <w:object w:dxaOrig="220" w:dyaOrig="680">
                <v:shape id="_x0000_i1062" type="#_x0000_t75" style="width:11.25pt;height:33.75pt" o:ole="">
                  <v:imagedata r:id="rId70" o:title=""/>
                </v:shape>
                <o:OLEObject Type="Embed" ProgID="Equation.DSMT4" ShapeID="_x0000_i1062" DrawAspect="Content" ObjectID="_1692453438" r:id="rId71"/>
              </w:object>
            </w:r>
            <w:r w:rsidRPr="00992F57">
              <w:t>)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=( 3x – </w:t>
            </w:r>
            <w:r w:rsidRPr="00992F57">
              <w:rPr>
                <w:rFonts w:eastAsia="Calibri"/>
                <w:position w:val="-26"/>
              </w:rPr>
              <w:object w:dxaOrig="220" w:dyaOrig="680">
                <v:shape id="_x0000_i1063" type="#_x0000_t75" style="width:11.25pt;height:33.75pt" o:ole="">
                  <v:imagedata r:id="rId70" o:title=""/>
                </v:shape>
                <o:OLEObject Type="Embed" ProgID="Equation.DSMT4" ShapeID="_x0000_i1063" DrawAspect="Content" ObjectID="_1692453439" r:id="rId72"/>
              </w:object>
            </w:r>
            <w:r w:rsidRPr="00992F57">
              <w:t>)(9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x + 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64" type="#_x0000_t75" style="width:12pt;height:33.75pt" o:ole="">
                  <v:imagedata r:id="rId73" o:title=""/>
                </v:shape>
                <o:OLEObject Type="Embed" ProgID="Equation.DSMT4" ShapeID="_x0000_i1064" DrawAspect="Content" ObjectID="_1692453440" r:id="rId74"/>
              </w:object>
            </w:r>
          </w:p>
          <w:p w:rsidR="0050155F" w:rsidRPr="00992F57" w:rsidRDefault="0050155F" w:rsidP="00DD0929">
            <w:r w:rsidRPr="00992F57">
              <w:t>c) 3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3xy – 5x + 5y = (3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3xy) – (5x +5y)</w:t>
            </w:r>
          </w:p>
          <w:p w:rsidR="0050155F" w:rsidRPr="00992F57" w:rsidRDefault="0050155F" w:rsidP="00DD0929">
            <w:r w:rsidRPr="00992F57">
              <w:t xml:space="preserve">                                   = 3x(x – y)   – 5(x – y)</w:t>
            </w:r>
          </w:p>
          <w:p w:rsidR="0050155F" w:rsidRPr="00992F57" w:rsidRDefault="0050155F" w:rsidP="00DD0929">
            <w:r w:rsidRPr="00992F57">
              <w:t xml:space="preserve">                                   = (x – y)(3x – 5)               </w:t>
            </w:r>
          </w:p>
          <w:p w:rsidR="0050155F" w:rsidRPr="00992F57" w:rsidRDefault="0050155F" w:rsidP="00DD0929">
            <w:r w:rsidRPr="00992F57">
              <w:t>d)  x</w:t>
            </w:r>
            <w:r w:rsidRPr="00992F57">
              <w:rPr>
                <w:vertAlign w:val="superscript"/>
              </w:rPr>
              <w:t>2</w:t>
            </w:r>
            <w:r w:rsidRPr="00992F57">
              <w:rPr>
                <w:vertAlign w:val="subscript"/>
              </w:rPr>
              <w:t xml:space="preserve"> </w:t>
            </w:r>
            <w:r w:rsidRPr="00992F57">
              <w:t>+ 7x + 12  = 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3x + 4x + 12</w:t>
            </w:r>
          </w:p>
          <w:p w:rsidR="0050155F" w:rsidRPr="00992F57" w:rsidRDefault="0050155F" w:rsidP="00DD0929">
            <w:r w:rsidRPr="00992F57">
              <w:t xml:space="preserve">                           = (x</w:t>
            </w:r>
            <w:r w:rsidRPr="00992F57">
              <w:rPr>
                <w:vertAlign w:val="superscript"/>
              </w:rPr>
              <w:t xml:space="preserve">2 </w:t>
            </w:r>
            <w:r w:rsidRPr="00992F57">
              <w:t>+ 3x) +(4x +12)</w:t>
            </w:r>
          </w:p>
          <w:p w:rsidR="0050155F" w:rsidRPr="00992F57" w:rsidRDefault="0050155F" w:rsidP="00DD0929">
            <w:r w:rsidRPr="00992F57">
              <w:t xml:space="preserve">                           = x(x + 3 )  + 4(x + 3)</w:t>
            </w:r>
          </w:p>
          <w:p w:rsidR="0050155F" w:rsidRPr="00992F57" w:rsidRDefault="0050155F" w:rsidP="00DD0929">
            <w:r w:rsidRPr="00992F57">
              <w:t xml:space="preserve">                           = (x + 3)( x + 4 ) 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5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 xml:space="preserve">a) x(x – 2) + x – 2 = 0  </w:t>
            </w:r>
          </w:p>
          <w:p w:rsidR="0050155F" w:rsidRPr="00992F57" w:rsidRDefault="0050155F" w:rsidP="00DD0929">
            <w:r w:rsidRPr="00992F57">
              <w:t xml:space="preserve">    x(x – 2) +(x – 2)</w:t>
            </w:r>
          </w:p>
          <w:p w:rsidR="0050155F" w:rsidRPr="00992F57" w:rsidRDefault="0050155F" w:rsidP="00DD0929">
            <w:r w:rsidRPr="00992F57">
              <w:t xml:space="preserve">    (x – 2)(x + 1) = 0</w:t>
            </w:r>
          </w:p>
          <w:p w:rsidR="0050155F" w:rsidRPr="00992F57" w:rsidRDefault="0050155F" w:rsidP="00DD0929">
            <w:r w:rsidRPr="00992F57">
              <w:t>Vậy x – 2 = 0 hoặc x + 1 = 0 hay x = 2 hoặc x =  -1</w:t>
            </w:r>
          </w:p>
          <w:p w:rsidR="0050155F" w:rsidRPr="00992F57" w:rsidRDefault="0050155F" w:rsidP="00DD0929">
            <w:r w:rsidRPr="00992F57">
              <w:t>b) 5x(x – 3) – x + 3 = 0</w:t>
            </w:r>
          </w:p>
          <w:p w:rsidR="0050155F" w:rsidRPr="00992F57" w:rsidRDefault="0050155F" w:rsidP="00DD0929">
            <w:r w:rsidRPr="00992F57">
              <w:t xml:space="preserve"> 5x(x – 3) – ( x – 3) = 0</w:t>
            </w:r>
          </w:p>
          <w:p w:rsidR="0050155F" w:rsidRPr="00992F57" w:rsidRDefault="0050155F" w:rsidP="00DD0929">
            <w:r w:rsidRPr="00992F57">
              <w:t xml:space="preserve"> ( x – 3)(5x – 1)  = 0</w:t>
            </w:r>
          </w:p>
          <w:p w:rsidR="0050155F" w:rsidRPr="00992F57" w:rsidRDefault="0050155F" w:rsidP="00DD0929">
            <w:r w:rsidRPr="00992F57">
              <w:t>Vậy x – 3 = 0 hoặc 5x – 1 = 0 hay x = 3 hoặc x = 1/5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6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lastRenderedPageBreak/>
              <w:t xml:space="preserve">Viết đúng GT, KL </w:t>
            </w:r>
          </w:p>
          <w:p w:rsidR="0050155F" w:rsidRPr="00992F57" w:rsidRDefault="0050155F" w:rsidP="00DD0929">
            <w:r w:rsidRPr="00992F57">
              <w:t>a) Xét tứ giác AHCK có AH</w:t>
            </w:r>
            <w:r w:rsidRPr="00992F57">
              <w:rPr>
                <w:rFonts w:eastAsia="Calibri"/>
                <w:position w:val="-4"/>
              </w:rPr>
              <w:object w:dxaOrig="240" w:dyaOrig="260">
                <v:shape id="_x0000_i1065" type="#_x0000_t75" style="width:12pt;height:12.75pt" o:ole="">
                  <v:imagedata r:id="rId75" o:title=""/>
                </v:shape>
                <o:OLEObject Type="Embed" ProgID="Equation.DSMT4" ShapeID="_x0000_i1065" DrawAspect="Content" ObjectID="_1692453441" r:id="rId76"/>
              </w:object>
            </w:r>
            <w:r w:rsidRPr="00992F57">
              <w:t xml:space="preserve"> BD và CK </w:t>
            </w:r>
            <w:r w:rsidRPr="00992F57">
              <w:rPr>
                <w:rFonts w:eastAsia="Calibri"/>
                <w:position w:val="-4"/>
              </w:rPr>
              <w:object w:dxaOrig="240" w:dyaOrig="260">
                <v:shape id="_x0000_i1066" type="#_x0000_t75" style="width:12pt;height:12.75pt" o:ole="">
                  <v:imagedata r:id="rId75" o:title=""/>
                </v:shape>
                <o:OLEObject Type="Embed" ProgID="Equation.DSMT4" ShapeID="_x0000_i1066" DrawAspect="Content" ObjectID="_1692453442" r:id="rId77"/>
              </w:object>
            </w:r>
            <w:r w:rsidRPr="00992F57">
              <w:t xml:space="preserve"> BD =&gt; AH // CK</w:t>
            </w:r>
          </w:p>
          <w:p w:rsidR="0050155F" w:rsidRPr="00992F57" w:rsidRDefault="0050155F" w:rsidP="00DD0929">
            <w:r w:rsidRPr="00992F57">
              <w:t xml:space="preserve">xét 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67" type="#_x0000_t75" style="width:12.75pt;height:14.25pt" o:ole="">
                  <v:imagedata r:id="rId78" o:title=""/>
                </v:shape>
                <o:OLEObject Type="Embed" ProgID="Equation.DSMT4" ShapeID="_x0000_i1067" DrawAspect="Content" ObjectID="_1692453443" r:id="rId79"/>
              </w:object>
            </w:r>
            <w:r w:rsidRPr="00992F57">
              <w:t>AHD và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68" type="#_x0000_t75" style="width:12.75pt;height:14.25pt" o:ole="">
                  <v:imagedata r:id="rId78" o:title=""/>
                </v:shape>
                <o:OLEObject Type="Embed" ProgID="Equation.DSMT4" ShapeID="_x0000_i1068" DrawAspect="Content" ObjectID="_1692453444" r:id="rId80"/>
              </w:object>
            </w:r>
            <w:r w:rsidRPr="00992F57">
              <w:t xml:space="preserve">CKB có :  </w:t>
            </w:r>
            <w:r w:rsidRPr="00992F57">
              <w:rPr>
                <w:rFonts w:eastAsia="Calibri"/>
                <w:position w:val="-6"/>
              </w:rPr>
              <w:object w:dxaOrig="1440" w:dyaOrig="400">
                <v:shape id="_x0000_i1069" type="#_x0000_t75" style="width:1in;height:20.25pt" o:ole="">
                  <v:imagedata r:id="rId81" o:title=""/>
                </v:shape>
                <o:OLEObject Type="Embed" ProgID="Equation.DSMT4" ShapeID="_x0000_i1069" DrawAspect="Content" ObjectID="_1692453445" r:id="rId82"/>
              </w:object>
            </w:r>
          </w:p>
          <w:p w:rsidR="0050155F" w:rsidRPr="00992F57" w:rsidRDefault="0050155F" w:rsidP="00DD0929">
            <w:r w:rsidRPr="00992F57">
              <w:lastRenderedPageBreak/>
              <w:t xml:space="preserve">AD = BC </w:t>
            </w:r>
          </w:p>
          <w:p w:rsidR="0050155F" w:rsidRPr="00992F57" w:rsidRDefault="0050155F" w:rsidP="00DD0929">
            <w:r w:rsidRPr="00992F57">
              <w:rPr>
                <w:rFonts w:eastAsia="Calibri"/>
                <w:position w:val="-6"/>
              </w:rPr>
              <w:object w:dxaOrig="1540" w:dyaOrig="400">
                <v:shape id="_x0000_i1070" type="#_x0000_t75" style="width:76.5pt;height:20.25pt" o:ole="">
                  <v:imagedata r:id="rId83" o:title=""/>
                </v:shape>
                <o:OLEObject Type="Embed" ProgID="Equation.DSMT4" ShapeID="_x0000_i1070" DrawAspect="Content" ObjectID="_1692453446" r:id="rId84"/>
              </w:object>
            </w:r>
          </w:p>
          <w:p w:rsidR="0050155F" w:rsidRPr="00992F57" w:rsidRDefault="0050155F" w:rsidP="00DD0929">
            <w:r w:rsidRPr="00992F57">
              <w:t xml:space="preserve">Suy ra  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71" type="#_x0000_t75" style="width:12.75pt;height:14.25pt" o:ole="">
                  <v:imagedata r:id="rId78" o:title=""/>
                </v:shape>
                <o:OLEObject Type="Embed" ProgID="Equation.DSMT4" ShapeID="_x0000_i1071" DrawAspect="Content" ObjectID="_1692453447" r:id="rId85"/>
              </w:object>
            </w:r>
            <w:r w:rsidRPr="00992F57">
              <w:t>AHD =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72" type="#_x0000_t75" style="width:12.75pt;height:14.25pt" o:ole="">
                  <v:imagedata r:id="rId78" o:title=""/>
                </v:shape>
                <o:OLEObject Type="Embed" ProgID="Equation.DSMT4" ShapeID="_x0000_i1072" DrawAspect="Content" ObjectID="_1692453448" r:id="rId86"/>
              </w:object>
            </w:r>
            <w:r w:rsidRPr="00992F57">
              <w:t>CKB ( cạnh huyền - góc nhọn)</w:t>
            </w:r>
          </w:p>
          <w:p w:rsidR="0050155F" w:rsidRPr="00992F57" w:rsidRDefault="0050155F" w:rsidP="00DD0929">
            <w:r w:rsidRPr="00992F57">
              <w:t xml:space="preserve">=&gt; AH = CK </w:t>
            </w:r>
          </w:p>
          <w:p w:rsidR="0050155F" w:rsidRPr="00992F57" w:rsidRDefault="0050155F" w:rsidP="00DD0929">
            <w:r w:rsidRPr="00992F57">
              <w:t>Vậy Tứ giác AHCK là hình bình hành</w:t>
            </w:r>
          </w:p>
          <w:p w:rsidR="0050155F" w:rsidRPr="00992F57" w:rsidRDefault="0050155F" w:rsidP="00DD0929">
            <w:r w:rsidRPr="00992F57">
              <w:t>b)  Xét hình bình hành AHCK, trung điểm O của đường chéo HK cũng là trung điểm của đường chéo AC ( tính chất đường chéo hình bình hành). Do đó ba điểm A, O , C thẳng hàng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lastRenderedPageBreak/>
              <w:t>0,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DD0929"/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DD0929"/>
          <w:p w:rsidR="0050155F" w:rsidRPr="00992F57" w:rsidRDefault="0050155F" w:rsidP="00BA527E">
            <w:pPr>
              <w:jc w:val="center"/>
            </w:pPr>
            <w:r w:rsidRPr="00992F57">
              <w:t>1</w:t>
            </w:r>
          </w:p>
        </w:tc>
      </w:tr>
    </w:tbl>
    <w:p w:rsidR="0050155F" w:rsidRPr="00992F57" w:rsidRDefault="0050155F" w:rsidP="00DD0929">
      <w:pPr>
        <w:jc w:val="center"/>
        <w:rPr>
          <w:sz w:val="14"/>
          <w:szCs w:val="16"/>
        </w:rPr>
      </w:pPr>
    </w:p>
    <w:p w:rsidR="0050155F" w:rsidRPr="00992F57" w:rsidRDefault="0050155F" w:rsidP="00DD0929">
      <w:pPr>
        <w:pStyle w:val="ListParagraph1"/>
        <w:spacing w:line="240" w:lineRule="auto"/>
        <w:ind w:left="0"/>
        <w:rPr>
          <w:rFonts w:ascii="Times New Roman" w:hAnsi="Times New Roman"/>
          <w:sz w:val="28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84"/>
        <w:gridCol w:w="5905"/>
      </w:tblGrid>
      <w:tr w:rsidR="00E63DF1" w:rsidRPr="00992F57" w:rsidTr="00DD0929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  <w:r w:rsidRPr="00992F57">
              <w:rPr>
                <w:rFonts w:eastAsia="SimSun"/>
                <w:lang w:val="nl-NL"/>
              </w:rPr>
              <w:tab/>
            </w:r>
            <w:r w:rsidRPr="00992F57">
              <w:rPr>
                <w:b/>
                <w:color w:val="FF0000"/>
              </w:rPr>
              <w:t>ĐỀ 3</w:t>
            </w:r>
          </w:p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3DF1" w:rsidRPr="00992F57" w:rsidRDefault="00E63DF1" w:rsidP="00DD0929">
            <w:pPr>
              <w:jc w:val="center"/>
              <w:rPr>
                <w:b/>
                <w:color w:val="7030A0"/>
              </w:rPr>
            </w:pPr>
            <w:r w:rsidRPr="00992F57">
              <w:rPr>
                <w:b/>
                <w:color w:val="7030A0"/>
              </w:rPr>
              <w:t xml:space="preserve">ĐỀ  KIỂM TRA GIỮA HỌC KỲ I  </w:t>
            </w:r>
          </w:p>
          <w:p w:rsidR="00E63DF1" w:rsidRPr="00992F57" w:rsidRDefault="00E63DF1" w:rsidP="00DD0929">
            <w:pPr>
              <w:jc w:val="center"/>
              <w:rPr>
                <w:i/>
                <w:color w:val="C00000"/>
              </w:rPr>
            </w:pPr>
            <w:r w:rsidRPr="00992F57">
              <w:rPr>
                <w:b/>
                <w:color w:val="00B0F0"/>
              </w:rPr>
              <w:t>MÔN TOÁN 8</w:t>
            </w:r>
          </w:p>
        </w:tc>
      </w:tr>
    </w:tbl>
    <w:p w:rsidR="00E63DF1" w:rsidRPr="00992F57" w:rsidRDefault="00E63DF1" w:rsidP="00DD0929">
      <w:pPr>
        <w:tabs>
          <w:tab w:val="left" w:leader="dot" w:pos="10403"/>
        </w:tabs>
        <w:rPr>
          <w:b/>
          <w:u w:val="single"/>
        </w:rPr>
      </w:pPr>
    </w:p>
    <w:p w:rsidR="0050155F" w:rsidRPr="00992F57" w:rsidRDefault="0050155F" w:rsidP="00DD0929">
      <w:pPr>
        <w:tabs>
          <w:tab w:val="left" w:leader="dot" w:pos="10403"/>
        </w:tabs>
        <w:rPr>
          <w:b/>
        </w:rPr>
      </w:pPr>
      <w:r w:rsidRPr="00992F57">
        <w:rPr>
          <w:b/>
          <w:u w:val="single"/>
        </w:rPr>
        <w:t xml:space="preserve"> Bài 1</w:t>
      </w:r>
      <w:r w:rsidRPr="00992F57">
        <w:rPr>
          <w:b/>
        </w:rPr>
        <w:t>. Nhân đa thức</w:t>
      </w:r>
    </w:p>
    <w:p w:rsidR="0050155F" w:rsidRPr="00992F57" w:rsidRDefault="0050155F" w:rsidP="00DD0929">
      <w:pPr>
        <w:tabs>
          <w:tab w:val="left" w:pos="1830"/>
        </w:tabs>
        <w:spacing w:after="40"/>
        <w:ind w:firstLine="180"/>
      </w:pPr>
      <w:r w:rsidRPr="00992F57">
        <w:t xml:space="preserve">1. Làm tính nhân:     </w:t>
      </w:r>
      <w:r w:rsidRPr="00992F57">
        <w:rPr>
          <w:lang w:eastAsia="vi-VN"/>
        </w:rPr>
        <w:t xml:space="preserve"> 7x</w:t>
      </w:r>
      <w:r w:rsidRPr="00992F57">
        <w:rPr>
          <w:vertAlign w:val="superscript"/>
          <w:lang w:eastAsia="vi-VN"/>
        </w:rPr>
        <w:t>2</w:t>
      </w:r>
      <w:r w:rsidRPr="00992F57">
        <w:rPr>
          <w:lang w:eastAsia="vi-VN"/>
        </w:rPr>
        <w:t>(2x</w:t>
      </w:r>
      <w:r w:rsidRPr="00992F57">
        <w:rPr>
          <w:vertAlign w:val="superscript"/>
          <w:lang w:eastAsia="vi-VN"/>
        </w:rPr>
        <w:t>3</w:t>
      </w:r>
      <w:r w:rsidRPr="00992F57">
        <w:rPr>
          <w:lang w:eastAsia="vi-VN"/>
        </w:rPr>
        <w:t xml:space="preserve"> + 3x</w:t>
      </w:r>
      <w:r w:rsidRPr="00992F57">
        <w:rPr>
          <w:vertAlign w:val="superscript"/>
          <w:lang w:eastAsia="vi-VN"/>
        </w:rPr>
        <w:t>5</w:t>
      </w:r>
      <w:r w:rsidRPr="00992F57">
        <w:rPr>
          <w:lang w:eastAsia="vi-VN"/>
        </w:rPr>
        <w:t>)</w:t>
      </w:r>
    </w:p>
    <w:p w:rsidR="0050155F" w:rsidRPr="00992F57" w:rsidRDefault="0050155F" w:rsidP="00DD0929">
      <w:pPr>
        <w:pStyle w:val="ListParagraph"/>
        <w:tabs>
          <w:tab w:val="left" w:leader="dot" w:pos="10403"/>
        </w:tabs>
        <w:spacing w:after="0"/>
        <w:ind w:left="0"/>
        <w:rPr>
          <w:szCs w:val="28"/>
        </w:rPr>
      </w:pPr>
      <w:r w:rsidRPr="00992F57">
        <w:t xml:space="preserve">   </w:t>
      </w:r>
      <w:r w:rsidRPr="00992F57">
        <w:rPr>
          <w:szCs w:val="28"/>
        </w:rPr>
        <w:t>2.</w:t>
      </w:r>
      <w:r w:rsidRPr="00992F57">
        <w:t xml:space="preserve"> </w:t>
      </w:r>
      <w:r w:rsidRPr="00992F57">
        <w:rPr>
          <w:szCs w:val="28"/>
          <w:lang w:val="fr-FR"/>
        </w:rPr>
        <w:t xml:space="preserve">Tìm x, biết:            </w:t>
      </w:r>
      <w:r w:rsidRPr="00992F57">
        <w:rPr>
          <w:szCs w:val="28"/>
        </w:rPr>
        <w:t xml:space="preserve"> 3(2-x)+x-2 =0</w:t>
      </w:r>
    </w:p>
    <w:p w:rsidR="0050155F" w:rsidRPr="00992F57" w:rsidRDefault="0050155F" w:rsidP="00DD0929">
      <w:pPr>
        <w:tabs>
          <w:tab w:val="left" w:leader="dot" w:pos="10403"/>
        </w:tabs>
        <w:rPr>
          <w:lang w:val="fr-FR"/>
        </w:rPr>
      </w:pPr>
      <w:r w:rsidRPr="00992F57">
        <w:rPr>
          <w:lang w:val="fr-FR"/>
        </w:rPr>
        <w:t xml:space="preserve">  3.Chứng minh biểu thức sau không phụ thuộc vào giá trị của biến.</w:t>
      </w:r>
    </w:p>
    <w:p w:rsidR="0050155F" w:rsidRPr="00992F57" w:rsidRDefault="0050155F" w:rsidP="00DD0929">
      <w:pPr>
        <w:tabs>
          <w:tab w:val="left" w:leader="dot" w:pos="10403"/>
        </w:tabs>
        <w:rPr>
          <w:lang w:val="fr-FR"/>
        </w:rPr>
      </w:pPr>
      <w:r w:rsidRPr="00992F57">
        <w:rPr>
          <w:lang w:val="nl-NL"/>
        </w:rPr>
        <w:t xml:space="preserve">                                     x-5)(2x + 3) - 2x(x- 3) + x + 7</w:t>
      </w:r>
    </w:p>
    <w:p w:rsidR="0050155F" w:rsidRPr="00992F57" w:rsidRDefault="0050155F" w:rsidP="00DD0929">
      <w:pPr>
        <w:tabs>
          <w:tab w:val="left" w:leader="dot" w:pos="10403"/>
        </w:tabs>
        <w:rPr>
          <w:b/>
          <w:lang w:val="fr-FR"/>
        </w:rPr>
      </w:pPr>
      <w:r w:rsidRPr="00992F57">
        <w:rPr>
          <w:b/>
          <w:u w:val="single"/>
          <w:lang w:val="fr-FR"/>
        </w:rPr>
        <w:t>Bài 2</w:t>
      </w:r>
      <w:r w:rsidRPr="00992F57">
        <w:rPr>
          <w:u w:val="single"/>
          <w:lang w:val="fr-FR"/>
        </w:rPr>
        <w:t> :</w:t>
      </w:r>
      <w:r w:rsidRPr="00992F57">
        <w:rPr>
          <w:lang w:val="fr-FR"/>
        </w:rPr>
        <w:t xml:space="preserve"> </w:t>
      </w:r>
      <w:r w:rsidRPr="00992F57">
        <w:rPr>
          <w:b/>
          <w:lang w:val="fr-FR"/>
        </w:rPr>
        <w:t>Các hằng đẳng thức đáng nhớ.</w:t>
      </w:r>
    </w:p>
    <w:p w:rsidR="0050155F" w:rsidRPr="00992F57" w:rsidRDefault="0050155F" w:rsidP="00DD0929">
      <w:pPr>
        <w:tabs>
          <w:tab w:val="left" w:leader="dot" w:pos="10403"/>
        </w:tabs>
      </w:pPr>
      <w:r w:rsidRPr="00992F57">
        <w:t>1) Viết đa thức sau dưới dạng bình phương của một tổng hoặc một hiệu</w:t>
      </w:r>
    </w:p>
    <w:p w:rsidR="0050155F" w:rsidRPr="00992F57" w:rsidRDefault="0050155F" w:rsidP="00DD0929">
      <w:pPr>
        <w:tabs>
          <w:tab w:val="left" w:leader="dot" w:pos="10403"/>
        </w:tabs>
      </w:pPr>
      <w:r w:rsidRPr="00992F57">
        <w:t>a.   y</w:t>
      </w:r>
      <w:r w:rsidRPr="00992F57">
        <w:rPr>
          <w:vertAlign w:val="superscript"/>
        </w:rPr>
        <w:t>2</w:t>
      </w:r>
      <w:r w:rsidRPr="00992F57">
        <w:t xml:space="preserve"> + 2y + 1                             b.  25a</w:t>
      </w:r>
      <w:r w:rsidRPr="00992F57">
        <w:rPr>
          <w:vertAlign w:val="superscript"/>
        </w:rPr>
        <w:t>2</w:t>
      </w:r>
      <w:r w:rsidRPr="00992F57">
        <w:t xml:space="preserve">  + 9b</w:t>
      </w:r>
      <w:r w:rsidRPr="00992F57">
        <w:rPr>
          <w:vertAlign w:val="superscript"/>
        </w:rPr>
        <w:t xml:space="preserve">2  </w:t>
      </w:r>
      <w:r w:rsidRPr="00992F57">
        <w:t xml:space="preserve">- 30ab         </w:t>
      </w:r>
    </w:p>
    <w:p w:rsidR="0050155F" w:rsidRPr="00992F57" w:rsidRDefault="0050155F" w:rsidP="00DD0929">
      <w:pPr>
        <w:tabs>
          <w:tab w:val="left" w:leader="dot" w:pos="10403"/>
        </w:tabs>
      </w:pPr>
      <w:r w:rsidRPr="00992F57">
        <w:t>2) Tim giá trị nhỏ nhất của biểu thức :     x</w:t>
      </w:r>
      <w:r w:rsidRPr="00992F57">
        <w:rPr>
          <w:vertAlign w:val="superscript"/>
        </w:rPr>
        <w:t>2</w:t>
      </w:r>
      <w:r w:rsidRPr="00992F57">
        <w:t xml:space="preserve"> –x</w:t>
      </w:r>
      <w:r w:rsidRPr="00992F57">
        <w:rPr>
          <w:vertAlign w:val="superscript"/>
        </w:rPr>
        <w:t xml:space="preserve"> </w:t>
      </w:r>
      <w:r w:rsidRPr="00992F57">
        <w:t xml:space="preserve">+2    </w:t>
      </w:r>
    </w:p>
    <w:p w:rsidR="0050155F" w:rsidRPr="00992F57" w:rsidRDefault="0050155F" w:rsidP="00DD0929">
      <w:pPr>
        <w:tabs>
          <w:tab w:val="left" w:leader="dot" w:pos="10403"/>
        </w:tabs>
        <w:rPr>
          <w:b/>
          <w:lang w:val="fr-FR"/>
        </w:rPr>
      </w:pPr>
      <w:r w:rsidRPr="00992F57">
        <w:rPr>
          <w:u w:val="single"/>
          <w:lang w:val="fr-FR"/>
        </w:rPr>
        <w:t xml:space="preserve"> </w:t>
      </w:r>
      <w:r w:rsidRPr="00992F57">
        <w:rPr>
          <w:b/>
          <w:u w:val="single"/>
          <w:lang w:val="fr-FR"/>
        </w:rPr>
        <w:t>Bài 3</w:t>
      </w:r>
      <w:r w:rsidRPr="00992F57">
        <w:rPr>
          <w:u w:val="single"/>
          <w:lang w:val="fr-FR"/>
        </w:rPr>
        <w:t> :</w:t>
      </w:r>
      <w:r w:rsidRPr="00992F57">
        <w:rPr>
          <w:lang w:val="fr-FR"/>
        </w:rPr>
        <w:t xml:space="preserve"> </w:t>
      </w:r>
      <w:r w:rsidRPr="00992F57">
        <w:rPr>
          <w:b/>
          <w:lang w:val="fr-FR"/>
        </w:rPr>
        <w:t xml:space="preserve">Phân tích đa thức thành nhân tử </w:t>
      </w:r>
    </w:p>
    <w:p w:rsidR="0050155F" w:rsidRPr="00992F57" w:rsidRDefault="0050155F" w:rsidP="00DD0929">
      <w:pPr>
        <w:ind w:right="-347"/>
        <w:jc w:val="both"/>
        <w:rPr>
          <w:iCs/>
        </w:rPr>
      </w:pPr>
      <w:r w:rsidRPr="00992F57">
        <w:rPr>
          <w:lang w:val="fr-FR"/>
        </w:rPr>
        <w:t xml:space="preserve">a) </w:t>
      </w:r>
      <w:r w:rsidRPr="00992F57">
        <w:rPr>
          <w:iCs/>
        </w:rPr>
        <w:t>3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+ 6xy </w:t>
      </w:r>
      <w:r w:rsidRPr="00992F57">
        <w:rPr>
          <w:lang w:val="fr-FR"/>
        </w:rPr>
        <w:t xml:space="preserve">                                   </w:t>
      </w:r>
      <w:r w:rsidRPr="00992F57">
        <w:t xml:space="preserve">b ) </w:t>
      </w:r>
      <w:r w:rsidRPr="00992F57">
        <w:rPr>
          <w:iCs/>
        </w:rPr>
        <w:t xml:space="preserve"> 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– 2xy + 3x – 6y </w:t>
      </w:r>
      <w:r w:rsidRPr="00992F57">
        <w:t xml:space="preserve"> </w:t>
      </w:r>
    </w:p>
    <w:p w:rsidR="0050155F" w:rsidRPr="00992F57" w:rsidRDefault="0050155F" w:rsidP="00DD0929">
      <w:pPr>
        <w:rPr>
          <w:b/>
        </w:rPr>
      </w:pPr>
      <w:r w:rsidRPr="00992F57">
        <w:rPr>
          <w:b/>
          <w:u w:val="single"/>
        </w:rPr>
        <w:t>Bài 4</w:t>
      </w:r>
      <w:r w:rsidRPr="00992F57">
        <w:rPr>
          <w:b/>
        </w:rPr>
        <w:t>:</w:t>
      </w:r>
      <w:r w:rsidRPr="00992F57">
        <w:t xml:space="preserve"> </w:t>
      </w:r>
      <w:r w:rsidRPr="00992F57">
        <w:rPr>
          <w:b/>
        </w:rPr>
        <w:t>Chia đa thức .</w:t>
      </w:r>
    </w:p>
    <w:p w:rsidR="0050155F" w:rsidRPr="00992F57" w:rsidRDefault="0050155F" w:rsidP="00DD0929">
      <w:r w:rsidRPr="00992F57">
        <w:t xml:space="preserve">       Làm tính chia:   </w:t>
      </w:r>
    </w:p>
    <w:p w:rsidR="0050155F" w:rsidRPr="00992F57" w:rsidRDefault="0050155F" w:rsidP="00DD0929">
      <w:r w:rsidRPr="00992F57">
        <w:t>a) (x</w:t>
      </w:r>
      <w:r w:rsidRPr="00992F57">
        <w:rPr>
          <w:vertAlign w:val="superscript"/>
        </w:rPr>
        <w:t>3</w:t>
      </w:r>
      <w:r w:rsidRPr="00992F57">
        <w:t xml:space="preserve"> – x</w:t>
      </w:r>
      <w:r w:rsidRPr="00992F57">
        <w:rPr>
          <w:vertAlign w:val="superscript"/>
        </w:rPr>
        <w:t>2</w:t>
      </w:r>
      <w:r w:rsidRPr="00992F57">
        <w:t xml:space="preserve"> +  x - 1) : (x– 1)</w:t>
      </w:r>
    </w:p>
    <w:p w:rsidR="0050155F" w:rsidRPr="00992F57" w:rsidRDefault="0050155F" w:rsidP="00DD0929">
      <w:pPr>
        <w:tabs>
          <w:tab w:val="num" w:pos="720"/>
        </w:tabs>
        <w:jc w:val="both"/>
        <w:rPr>
          <w:lang w:val="nl-NL"/>
        </w:rPr>
      </w:pPr>
      <w:r w:rsidRPr="00992F57">
        <w:rPr>
          <w:lang w:val="nl-NL"/>
        </w:rPr>
        <w:t>b ) (x</w:t>
      </w:r>
      <w:r w:rsidRPr="00992F57">
        <w:rPr>
          <w:vertAlign w:val="superscript"/>
          <w:lang w:val="nl-NL"/>
        </w:rPr>
        <w:t>2</w:t>
      </w:r>
      <w:r w:rsidRPr="00992F57">
        <w:rPr>
          <w:lang w:val="nl-NL"/>
        </w:rPr>
        <w:t xml:space="preserve"> - y</w:t>
      </w:r>
      <w:r w:rsidRPr="00992F57">
        <w:rPr>
          <w:vertAlign w:val="superscript"/>
          <w:lang w:val="nl-NL"/>
        </w:rPr>
        <w:t>2</w:t>
      </w:r>
      <w:r w:rsidRPr="00992F57">
        <w:rPr>
          <w:lang w:val="nl-NL"/>
        </w:rPr>
        <w:t xml:space="preserve"> + 6x+9):(x+y + 3)</w:t>
      </w:r>
    </w:p>
    <w:p w:rsidR="0050155F" w:rsidRPr="00992F57" w:rsidRDefault="0050155F" w:rsidP="00DD0929">
      <w:pPr>
        <w:jc w:val="both"/>
        <w:rPr>
          <w:b/>
        </w:rPr>
      </w:pPr>
      <w:r w:rsidRPr="00992F57">
        <w:rPr>
          <w:b/>
          <w:u w:val="single"/>
        </w:rPr>
        <w:t>Bài 5</w:t>
      </w:r>
      <w:r w:rsidRPr="00992F57">
        <w:rPr>
          <w:b/>
        </w:rPr>
        <w:t xml:space="preserve">. Tứ giác   </w:t>
      </w:r>
    </w:p>
    <w:p w:rsidR="0050155F" w:rsidRPr="00992F57" w:rsidRDefault="00992F57" w:rsidP="00DD0929">
      <w:pPr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917950</wp:posOffset>
            </wp:positionH>
            <wp:positionV relativeFrom="paragraph">
              <wp:posOffset>78740</wp:posOffset>
            </wp:positionV>
            <wp:extent cx="2531745" cy="1569720"/>
            <wp:effectExtent l="0" t="0" r="0" b="0"/>
            <wp:wrapTight wrapText="bothSides">
              <wp:wrapPolygon edited="0">
                <wp:start x="7476" y="1311"/>
                <wp:lineTo x="488" y="17039"/>
                <wp:lineTo x="813" y="19398"/>
                <wp:lineTo x="14628" y="19398"/>
                <wp:lineTo x="14465" y="18612"/>
                <wp:lineTo x="19991" y="6291"/>
                <wp:lineTo x="20804" y="3670"/>
                <wp:lineTo x="20316" y="1311"/>
                <wp:lineTo x="7476" y="1311"/>
              </wp:wrapPolygon>
            </wp:wrapTight>
            <wp:docPr id="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745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155F" w:rsidRPr="00992F57">
        <w:rPr>
          <w:b/>
        </w:rPr>
        <w:t xml:space="preserve"> 1.  </w:t>
      </w:r>
      <w:r w:rsidR="0050155F" w:rsidRPr="00992F57">
        <w:t xml:space="preserve">Cho tứ giác MNPQ có: </w:t>
      </w:r>
      <w:r w:rsidR="0050155F" w:rsidRPr="00992F57">
        <w:rPr>
          <w:position w:val="-10"/>
          <w:lang w:val="nl-NL"/>
        </w:rPr>
        <w:object w:dxaOrig="2840" w:dyaOrig="400">
          <v:shape id="_x0000_i1073" type="#_x0000_t75" style="width:147.75pt;height:21.75pt" o:ole="">
            <v:imagedata r:id="rId87" o:title=""/>
          </v:shape>
          <o:OLEObject Type="Embed" ProgID="Equation.DSMT4" ShapeID="_x0000_i1073" DrawAspect="Content" ObjectID="_1692453449" r:id="rId88"/>
        </w:object>
      </w:r>
      <w:r w:rsidR="0050155F" w:rsidRPr="00992F57">
        <w:rPr>
          <w:lang w:val="nl-NL"/>
        </w:rPr>
        <w:t>. Tính số đo góc Q?</w:t>
      </w:r>
      <w:r w:rsidR="0050155F" w:rsidRPr="00992F57">
        <w:rPr>
          <w:b/>
        </w:rPr>
        <w:t xml:space="preserve">                                                           </w:t>
      </w:r>
    </w:p>
    <w:p w:rsidR="0050155F" w:rsidRPr="00992F57" w:rsidRDefault="0050155F" w:rsidP="00DD0929">
      <w:pPr>
        <w:ind w:firstLine="720"/>
      </w:pPr>
    </w:p>
    <w:p w:rsidR="0050155F" w:rsidRPr="00992F57" w:rsidRDefault="00992F57" w:rsidP="00DD0929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985510</wp:posOffset>
                </wp:positionH>
                <wp:positionV relativeFrom="paragraph">
                  <wp:posOffset>78740</wp:posOffset>
                </wp:positionV>
                <wp:extent cx="464185" cy="307340"/>
                <wp:effectExtent l="0" t="0" r="12065" b="1651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185" cy="307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155F" w:rsidRPr="0050116D" w:rsidRDefault="0050155F" w:rsidP="00DD0929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471.3pt;margin-top:6.2pt;width:36.55pt;height:24.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" strokeweight=".5pt">
                <v:textbox>
                  <w:txbxContent>
                    <w:p w:rsidR="0050155F" w:rsidRPr="0050116D" w:rsidRDefault="0050155F" w:rsidP="00DD0929">
                      <w:pPr>
                        <w:rPr>
                          <w:vertAlign w:val="subscript"/>
                        </w:rPr>
                      </w:pPr>
                      <w:r>
                        <w:t>H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50155F" w:rsidRPr="00992F57">
        <w:t>2. Cho hình H</w:t>
      </w:r>
      <w:r w:rsidR="0050155F" w:rsidRPr="00992F57">
        <w:rPr>
          <w:vertAlign w:val="subscript"/>
        </w:rPr>
        <w:t>1</w:t>
      </w:r>
      <w:r w:rsidR="0050155F" w:rsidRPr="00992F57">
        <w:t xml:space="preserve"> trong đó ABCD là hình bình hành.</w:t>
      </w:r>
    </w:p>
    <w:p w:rsidR="0050155F" w:rsidRPr="00992F57" w:rsidRDefault="0050155F" w:rsidP="0050155F">
      <w:pPr>
        <w:numPr>
          <w:ilvl w:val="0"/>
          <w:numId w:val="20"/>
        </w:numPr>
      </w:pPr>
      <w:r w:rsidRPr="00992F57">
        <w:t>Chứng minh rằng AHCK là hình bình hành.</w:t>
      </w:r>
    </w:p>
    <w:p w:rsidR="0050155F" w:rsidRPr="00992F57" w:rsidRDefault="0050155F" w:rsidP="0050155F">
      <w:pPr>
        <w:numPr>
          <w:ilvl w:val="0"/>
          <w:numId w:val="20"/>
        </w:numPr>
      </w:pPr>
      <w:r w:rsidRPr="00992F57">
        <w:t xml:space="preserve"> Gọi O là trung điểm của HK. Chứng minh rằng ba điểm A , O , C thẳng hàng</w:t>
      </w:r>
    </w:p>
    <w:p w:rsidR="0050155F" w:rsidRPr="00992F57" w:rsidRDefault="0050155F" w:rsidP="00DD0929"/>
    <w:p w:rsidR="0050155F" w:rsidRPr="00992F57" w:rsidRDefault="0050155F" w:rsidP="00DD0929">
      <w:pPr>
        <w:jc w:val="both"/>
        <w:rPr>
          <w:b/>
        </w:rPr>
      </w:pPr>
    </w:p>
    <w:p w:rsidR="0050155F" w:rsidRPr="00992F57" w:rsidRDefault="0050155F" w:rsidP="00DD0929">
      <w:pPr>
        <w:jc w:val="both"/>
        <w:rPr>
          <w:b/>
        </w:rPr>
      </w:pPr>
    </w:p>
    <w:p w:rsidR="0050155F" w:rsidRPr="00992F57" w:rsidRDefault="0050155F" w:rsidP="00DD0929">
      <w:pPr>
        <w:jc w:val="both"/>
      </w:pPr>
    </w:p>
    <w:p w:rsidR="0050155F" w:rsidRPr="00992F57" w:rsidRDefault="0050155F" w:rsidP="00DD0929">
      <w:pPr>
        <w:jc w:val="center"/>
        <w:rPr>
          <w:sz w:val="26"/>
          <w:szCs w:val="26"/>
          <w:lang w:val="pt-BR"/>
        </w:rPr>
      </w:pPr>
      <w:r w:rsidRPr="00992F57">
        <w:rPr>
          <w:b/>
          <w:caps/>
          <w:sz w:val="26"/>
          <w:szCs w:val="26"/>
          <w:lang w:val="pt-BR"/>
        </w:rPr>
        <w:t>Đáp án và thang điểm</w:t>
      </w:r>
    </w:p>
    <w:tbl>
      <w:tblPr>
        <w:tblW w:w="98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5"/>
        <w:gridCol w:w="462"/>
        <w:gridCol w:w="81"/>
        <w:gridCol w:w="7112"/>
        <w:gridCol w:w="937"/>
      </w:tblGrid>
      <w:tr w:rsidR="0050155F" w:rsidRPr="00992F57">
        <w:tc>
          <w:tcPr>
            <w:tcW w:w="1275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92F57">
              <w:rPr>
                <w:b/>
                <w:caps/>
                <w:sz w:val="26"/>
                <w:szCs w:val="26"/>
                <w:lang w:val="pt-BR"/>
              </w:rPr>
              <w:t>C</w:t>
            </w:r>
            <w:r w:rsidRPr="00992F57">
              <w:rPr>
                <w:b/>
                <w:sz w:val="26"/>
                <w:szCs w:val="26"/>
                <w:lang w:val="pt-BR"/>
              </w:rPr>
              <w:t>âu hỏi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92F57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992F57">
              <w:rPr>
                <w:b/>
                <w:sz w:val="26"/>
                <w:szCs w:val="26"/>
                <w:lang w:val="pt-BR"/>
              </w:rPr>
              <w:t>áp án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lang w:val="pt-BR"/>
              </w:rPr>
            </w:pPr>
            <w:r w:rsidRPr="00992F57">
              <w:rPr>
                <w:b/>
                <w:caps/>
                <w:lang w:val="pt-BR"/>
              </w:rPr>
              <w:t>đ</w:t>
            </w:r>
            <w:r w:rsidRPr="00992F57">
              <w:rPr>
                <w:b/>
                <w:lang w:val="pt-BR"/>
              </w:rPr>
              <w:t>iểm</w:t>
            </w:r>
          </w:p>
        </w:tc>
      </w:tr>
      <w:tr w:rsidR="0050155F" w:rsidRPr="00992F57">
        <w:trPr>
          <w:trHeight w:val="440"/>
        </w:trPr>
        <w:tc>
          <w:tcPr>
            <w:tcW w:w="1275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</w:rPr>
            </w:pPr>
            <w:r w:rsidRPr="00992F57">
              <w:rPr>
                <w:b/>
                <w:sz w:val="26"/>
                <w:szCs w:val="26"/>
                <w:u w:val="single"/>
              </w:rPr>
              <w:t>Bài 1:</w:t>
            </w:r>
            <w:r w:rsidRPr="00992F57">
              <w:rPr>
                <w:b/>
                <w:sz w:val="26"/>
                <w:szCs w:val="26"/>
              </w:rPr>
              <w:t xml:space="preserve">  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</w:rPr>
            </w:pPr>
            <w:r w:rsidRPr="00992F57">
              <w:rPr>
                <w:sz w:val="26"/>
                <w:szCs w:val="26"/>
              </w:rPr>
              <w:t>(2 điểm)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vertAlign w:val="superscript"/>
                <w:lang w:val="fr-FR" w:eastAsia="vi-VN"/>
              </w:rPr>
            </w:pPr>
            <w:r w:rsidRPr="00992F57">
              <w:rPr>
                <w:lang w:eastAsia="vi-VN"/>
              </w:rPr>
              <w:t>a) 7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.(2x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eastAsia="vi-VN"/>
              </w:rPr>
              <w:t xml:space="preserve"> + 3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>) =</w:t>
            </w:r>
            <w:r w:rsidRPr="00992F57">
              <w:rPr>
                <w:lang w:val="fr-FR" w:eastAsia="vi-VN"/>
              </w:rPr>
              <w:t xml:space="preserve"> 14x</w:t>
            </w:r>
            <w:r w:rsidRPr="00992F57">
              <w:rPr>
                <w:vertAlign w:val="superscript"/>
                <w:lang w:val="fr-FR" w:eastAsia="vi-VN"/>
              </w:rPr>
              <w:t>5</w:t>
            </w:r>
            <w:r w:rsidRPr="00992F57">
              <w:rPr>
                <w:lang w:val="fr-FR" w:eastAsia="vi-VN"/>
              </w:rPr>
              <w:t xml:space="preserve"> + 21x</w:t>
            </w:r>
            <w:r w:rsidRPr="00992F57">
              <w:rPr>
                <w:vertAlign w:val="superscript"/>
                <w:lang w:val="fr-FR" w:eastAsia="vi-VN"/>
              </w:rPr>
              <w:t>7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75đ</w:t>
            </w:r>
          </w:p>
        </w:tc>
      </w:tr>
      <w:tr w:rsidR="0050155F" w:rsidRPr="00992F57">
        <w:trPr>
          <w:trHeight w:val="608"/>
        </w:trPr>
        <w:tc>
          <w:tcPr>
            <w:tcW w:w="1275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pStyle w:val="ListParagraph"/>
              <w:tabs>
                <w:tab w:val="left" w:leader="dot" w:pos="10403"/>
              </w:tabs>
              <w:spacing w:after="0"/>
              <w:ind w:left="0"/>
              <w:rPr>
                <w:szCs w:val="28"/>
              </w:rPr>
            </w:pPr>
            <w:r w:rsidRPr="00992F57">
              <w:rPr>
                <w:szCs w:val="28"/>
                <w:lang w:eastAsia="vi-VN"/>
              </w:rPr>
              <w:t xml:space="preserve">b)  </w:t>
            </w:r>
            <w:r w:rsidRPr="00992F57">
              <w:rPr>
                <w:szCs w:val="28"/>
              </w:rPr>
              <w:t>3(2-x)+x-2 =0   → 6-3x+x-2=0 → 2x=4 → x=2</w:t>
            </w:r>
          </w:p>
          <w:p w:rsidR="0050155F" w:rsidRPr="00992F57" w:rsidRDefault="0050155F" w:rsidP="00DD0929">
            <w:pPr>
              <w:pStyle w:val="ListParagraph"/>
              <w:tabs>
                <w:tab w:val="left" w:leader="dot" w:pos="10403"/>
              </w:tabs>
              <w:spacing w:after="0"/>
              <w:ind w:left="0"/>
              <w:rPr>
                <w:szCs w:val="28"/>
              </w:rPr>
            </w:pPr>
            <w:r w:rsidRPr="00992F57">
              <w:rPr>
                <w:szCs w:val="28"/>
              </w:rPr>
              <w:t>vậy x=2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75đ</w:t>
            </w:r>
          </w:p>
        </w:tc>
      </w:tr>
      <w:tr w:rsidR="0050155F" w:rsidRPr="00992F57">
        <w:trPr>
          <w:trHeight w:val="608"/>
        </w:trPr>
        <w:tc>
          <w:tcPr>
            <w:tcW w:w="1275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c)  (x-5)(2x + 3) - 2x(x- 3) + x + 7</w:t>
            </w:r>
          </w:p>
          <w:p w:rsidR="0050155F" w:rsidRPr="00992F57" w:rsidRDefault="0050155F" w:rsidP="00DD0929">
            <w:pPr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= 2x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+ 3x - 10x - 15 - 2x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+ 6x + x + 7  =  -8</w:t>
            </w:r>
          </w:p>
          <w:p w:rsidR="0050155F" w:rsidRPr="00992F57" w:rsidRDefault="0050155F" w:rsidP="00DD0929">
            <w:pPr>
              <w:rPr>
                <w:lang w:val="it-IT"/>
              </w:rPr>
            </w:pPr>
            <w:r w:rsidRPr="00992F57">
              <w:rPr>
                <w:lang w:val="it-IT"/>
              </w:rPr>
              <w:t xml:space="preserve">Vậy đa thức sau không phụ thuộc vào biến 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  <w:r w:rsidRPr="00992F57">
              <w:rPr>
                <w:lang w:val="it-IT"/>
              </w:rPr>
              <w:br/>
              <w:t>0,25đ</w:t>
            </w:r>
          </w:p>
        </w:tc>
      </w:tr>
      <w:tr w:rsidR="0050155F" w:rsidRPr="00992F57">
        <w:trPr>
          <w:trHeight w:val="734"/>
        </w:trPr>
        <w:tc>
          <w:tcPr>
            <w:tcW w:w="1275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  <w:r w:rsidRPr="00992F57">
              <w:rPr>
                <w:b/>
                <w:sz w:val="26"/>
                <w:szCs w:val="26"/>
                <w:u w:val="single"/>
              </w:rPr>
              <w:lastRenderedPageBreak/>
              <w:t>Bài 2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  <w:lang w:val="pt-BR"/>
              </w:rPr>
            </w:pPr>
            <w:r w:rsidRPr="00992F57">
              <w:rPr>
                <w:sz w:val="26"/>
                <w:szCs w:val="26"/>
              </w:rPr>
              <w:t>(2,0 điểm)</w:t>
            </w:r>
          </w:p>
        </w:tc>
        <w:tc>
          <w:tcPr>
            <w:tcW w:w="543" w:type="dxa"/>
            <w:gridSpan w:val="2"/>
            <w:shd w:val="clear" w:color="auto" w:fill="auto"/>
          </w:tcPr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lang w:eastAsia="vi-VN"/>
              </w:rPr>
            </w:pP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sz w:val="26"/>
                <w:szCs w:val="26"/>
              </w:rPr>
            </w:pPr>
            <w:r w:rsidRPr="00992F57">
              <w:rPr>
                <w:sz w:val="26"/>
                <w:szCs w:val="26"/>
              </w:rPr>
              <w:t>1</w:t>
            </w:r>
          </w:p>
        </w:tc>
        <w:tc>
          <w:tcPr>
            <w:tcW w:w="7112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1830"/>
              </w:tabs>
              <w:spacing w:after="40"/>
              <w:ind w:left="41"/>
            </w:pPr>
            <w:r w:rsidRPr="00992F57">
              <w:rPr>
                <w:lang w:eastAsia="vi-VN"/>
              </w:rPr>
              <w:t xml:space="preserve">a) </w:t>
            </w:r>
            <w:r w:rsidRPr="00992F57">
              <w:t xml:space="preserve">   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y + 1 =(y+1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                           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ind w:left="41"/>
              <w:rPr>
                <w:vertAlign w:val="superscript"/>
              </w:rPr>
            </w:pPr>
            <w:r w:rsidRPr="00992F57">
              <w:rPr>
                <w:lang w:eastAsia="vi-VN"/>
              </w:rPr>
              <w:t xml:space="preserve">b) </w:t>
            </w:r>
            <w:r w:rsidRPr="00992F57">
              <w:t>25a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 + 9b</w:t>
            </w:r>
            <w:r w:rsidRPr="00992F57">
              <w:rPr>
                <w:vertAlign w:val="superscript"/>
              </w:rPr>
              <w:t xml:space="preserve">2  </w:t>
            </w:r>
            <w:r w:rsidRPr="00992F57">
              <w:t>- 30ab  =(5a)</w:t>
            </w:r>
            <w:r w:rsidRPr="00992F57">
              <w:rPr>
                <w:vertAlign w:val="superscript"/>
              </w:rPr>
              <w:t>2</w:t>
            </w:r>
            <w:r w:rsidRPr="00992F57">
              <w:t>-2.5a.3b+(3b)</w:t>
            </w:r>
            <w:r w:rsidRPr="00992F57">
              <w:rPr>
                <w:vertAlign w:val="superscript"/>
              </w:rPr>
              <w:t xml:space="preserve">2 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ind w:left="41"/>
              <w:rPr>
                <w:sz w:val="26"/>
                <w:szCs w:val="26"/>
              </w:rPr>
            </w:pPr>
            <w:r w:rsidRPr="00992F57">
              <w:t>= ( 5a-3b)</w:t>
            </w:r>
            <w:r w:rsidRPr="00992F57">
              <w:rPr>
                <w:vertAlign w:val="superscript"/>
              </w:rPr>
              <w:t>2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caps/>
                <w:lang w:val="pt-BR"/>
              </w:rPr>
              <w:t>0,5</w:t>
            </w:r>
            <w:r w:rsidRPr="00992F57">
              <w:rPr>
                <w:lang w:val="pt-BR"/>
              </w:rPr>
              <w:t>đ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lang w:val="pt-BR"/>
              </w:rPr>
              <w:t>0.5đ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lang w:val="pt-BR"/>
              </w:rPr>
              <w:t>0.5đ</w:t>
            </w:r>
          </w:p>
        </w:tc>
      </w:tr>
      <w:tr w:rsidR="0050155F" w:rsidRPr="00992F57">
        <w:trPr>
          <w:trHeight w:val="1858"/>
        </w:trPr>
        <w:tc>
          <w:tcPr>
            <w:tcW w:w="1275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543" w:type="dxa"/>
            <w:gridSpan w:val="2"/>
            <w:shd w:val="clear" w:color="auto" w:fill="auto"/>
          </w:tcPr>
          <w:p w:rsidR="0050155F" w:rsidRPr="00992F57" w:rsidRDefault="0050155F" w:rsidP="00DD0929">
            <w:pPr>
              <w:rPr>
                <w:lang w:eastAsia="vi-VN"/>
              </w:rPr>
            </w:pPr>
          </w:p>
          <w:p w:rsidR="0050155F" w:rsidRPr="00992F57" w:rsidRDefault="0050155F" w:rsidP="00DD0929">
            <w:pPr>
              <w:rPr>
                <w:lang w:eastAsia="vi-VN"/>
              </w:rPr>
            </w:pPr>
          </w:p>
          <w:p w:rsidR="0050155F" w:rsidRPr="00992F57" w:rsidRDefault="0050155F" w:rsidP="00DD0929">
            <w:pPr>
              <w:rPr>
                <w:lang w:eastAsia="vi-VN"/>
              </w:rPr>
            </w:pPr>
            <w:r w:rsidRPr="00992F57">
              <w:rPr>
                <w:lang w:eastAsia="vi-VN"/>
              </w:rPr>
              <w:t>2</w:t>
            </w:r>
          </w:p>
        </w:tc>
        <w:tc>
          <w:tcPr>
            <w:tcW w:w="7112" w:type="dxa"/>
            <w:shd w:val="clear" w:color="auto" w:fill="auto"/>
            <w:vAlign w:val="bottom"/>
          </w:tcPr>
          <w:p w:rsidR="0050155F" w:rsidRPr="00992F57" w:rsidRDefault="0050155F" w:rsidP="00DD0929">
            <w:pPr>
              <w:rPr>
                <w:lang w:eastAsia="vi-VN"/>
              </w:rPr>
            </w:pPr>
            <w:r w:rsidRPr="00992F57">
              <w:rPr>
                <w:lang w:eastAsia="vi-VN"/>
              </w:rPr>
              <w:t xml:space="preserve"> 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-x+2= 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-2.x.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74" type="#_x0000_t75" style="width:12pt;height:31.5pt" o:ole="">
                  <v:imagedata r:id="rId89" o:title=""/>
                </v:shape>
                <o:OLEObject Type="Embed" ProgID="Equation.3" ShapeID="_x0000_i1074" DrawAspect="Content" ObjectID="_1692453450" r:id="rId90"/>
              </w:object>
            </w:r>
            <w:r w:rsidRPr="00992F57">
              <w:rPr>
                <w:lang w:eastAsia="vi-VN"/>
              </w:rPr>
              <w:t xml:space="preserve">+( 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75" type="#_x0000_t75" style="width:12pt;height:31.5pt" o:ole="">
                  <v:imagedata r:id="rId91" o:title=""/>
                </v:shape>
                <o:OLEObject Type="Embed" ProgID="Equation.3" ShapeID="_x0000_i1075" DrawAspect="Content" ObjectID="_1692453451" r:id="rId92"/>
              </w:object>
            </w:r>
            <w:r w:rsidRPr="00992F57">
              <w:rPr>
                <w:lang w:eastAsia="vi-VN"/>
              </w:rPr>
              <w:t>)</w:t>
            </w:r>
            <w:r w:rsidRPr="00992F57">
              <w:rPr>
                <w:position w:val="-4"/>
                <w:lang w:eastAsia="vi-VN"/>
              </w:rPr>
              <w:object w:dxaOrig="160" w:dyaOrig="300">
                <v:shape id="_x0000_i1076" type="#_x0000_t75" style="width:7.5pt;height:15pt" o:ole="">
                  <v:imagedata r:id="rId93" o:title=""/>
                </v:shape>
                <o:OLEObject Type="Embed" ProgID="Equation.3" ShapeID="_x0000_i1076" DrawAspect="Content" ObjectID="_1692453452" r:id="rId94"/>
              </w:object>
            </w:r>
            <w:r w:rsidRPr="00992F57">
              <w:rPr>
                <w:lang w:eastAsia="vi-VN"/>
              </w:rPr>
              <w:t>+ 1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77" type="#_x0000_t75" style="width:12pt;height:31.5pt" o:ole="">
                  <v:imagedata r:id="rId95" o:title=""/>
                </v:shape>
                <o:OLEObject Type="Embed" ProgID="Equation.3" ShapeID="_x0000_i1077" DrawAspect="Content" ObjectID="_1692453453" r:id="rId96"/>
              </w:object>
            </w:r>
          </w:p>
          <w:p w:rsidR="0050155F" w:rsidRPr="00992F57" w:rsidRDefault="0050155F" w:rsidP="00DD0929">
            <w:pPr>
              <w:rPr>
                <w:lang w:eastAsia="vi-VN"/>
              </w:rPr>
            </w:pPr>
            <w:r w:rsidRPr="00992F57">
              <w:rPr>
                <w:lang w:eastAsia="vi-VN"/>
              </w:rPr>
              <w:t>=(x-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78" type="#_x0000_t75" style="width:12pt;height:31.5pt" o:ole="">
                  <v:imagedata r:id="rId89" o:title=""/>
                </v:shape>
                <o:OLEObject Type="Embed" ProgID="Equation.3" ShapeID="_x0000_i1078" DrawAspect="Content" ObjectID="_1692453454" r:id="rId97"/>
              </w:object>
            </w:r>
            <w:r w:rsidRPr="00992F57">
              <w:rPr>
                <w:lang w:eastAsia="vi-VN"/>
              </w:rPr>
              <w:t>)</w:t>
            </w:r>
            <w:r w:rsidRPr="00992F57">
              <w:rPr>
                <w:position w:val="-4"/>
                <w:lang w:eastAsia="vi-VN"/>
              </w:rPr>
              <w:object w:dxaOrig="160" w:dyaOrig="300">
                <v:shape id="_x0000_i1079" type="#_x0000_t75" style="width:7.5pt;height:15pt" o:ole="">
                  <v:imagedata r:id="rId98" o:title=""/>
                </v:shape>
                <o:OLEObject Type="Embed" ProgID="Equation.3" ShapeID="_x0000_i1079" DrawAspect="Content" ObjectID="_1692453455" r:id="rId99"/>
              </w:object>
            </w:r>
            <w:r w:rsidRPr="00992F57">
              <w:rPr>
                <w:lang w:eastAsia="vi-VN"/>
              </w:rPr>
              <w:t>+1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0" type="#_x0000_t75" style="width:12pt;height:31.5pt" o:ole="">
                  <v:imagedata r:id="rId100" o:title=""/>
                </v:shape>
                <o:OLEObject Type="Embed" ProgID="Equation.3" ShapeID="_x0000_i1080" DrawAspect="Content" ObjectID="_1692453456" r:id="rId101"/>
              </w:object>
            </w:r>
            <w:r w:rsidRPr="00992F57">
              <w:rPr>
                <w:lang w:eastAsia="vi-VN"/>
              </w:rPr>
              <w:t xml:space="preserve"> </w:t>
            </w:r>
            <w:r w:rsidRPr="00992F57">
              <w:rPr>
                <w:position w:val="-4"/>
                <w:lang w:eastAsia="vi-VN"/>
              </w:rPr>
              <w:object w:dxaOrig="200" w:dyaOrig="240">
                <v:shape id="_x0000_i1081" type="#_x0000_t75" style="width:9.75pt;height:12pt" o:ole="">
                  <v:imagedata r:id="rId102" o:title=""/>
                </v:shape>
                <o:OLEObject Type="Embed" ProgID="Equation.3" ShapeID="_x0000_i1081" DrawAspect="Content" ObjectID="_1692453457" r:id="rId103"/>
              </w:object>
            </w:r>
            <w:r w:rsidRPr="00992F57">
              <w:rPr>
                <w:lang w:eastAsia="vi-VN"/>
              </w:rPr>
              <w:t>1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2" type="#_x0000_t75" style="width:12pt;height:31.5pt" o:ole="">
                  <v:imagedata r:id="rId100" o:title=""/>
                </v:shape>
                <o:OLEObject Type="Embed" ProgID="Equation.3" ShapeID="_x0000_i1082" DrawAspect="Content" ObjectID="_1692453458" r:id="rId104"/>
              </w:object>
            </w:r>
            <w:r w:rsidRPr="00992F57">
              <w:rPr>
                <w:lang w:eastAsia="vi-VN"/>
              </w:rPr>
              <w:t xml:space="preserve">  vì =(x-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3" type="#_x0000_t75" style="width:12pt;height:31.5pt" o:ole="">
                  <v:imagedata r:id="rId89" o:title=""/>
                </v:shape>
                <o:OLEObject Type="Embed" ProgID="Equation.3" ShapeID="_x0000_i1083" DrawAspect="Content" ObjectID="_1692453459" r:id="rId105"/>
              </w:object>
            </w:r>
            <w:r w:rsidRPr="00992F57">
              <w:rPr>
                <w:lang w:eastAsia="vi-VN"/>
              </w:rPr>
              <w:t>)</w:t>
            </w:r>
            <w:r w:rsidRPr="00992F57">
              <w:rPr>
                <w:position w:val="-4"/>
                <w:lang w:eastAsia="vi-VN"/>
              </w:rPr>
              <w:object w:dxaOrig="160" w:dyaOrig="300">
                <v:shape id="_x0000_i1084" type="#_x0000_t75" style="width:7.5pt;height:15pt" o:ole="">
                  <v:imagedata r:id="rId106" o:title=""/>
                </v:shape>
                <o:OLEObject Type="Embed" ProgID="Equation.3" ShapeID="_x0000_i1084" DrawAspect="Content" ObjectID="_1692453460" r:id="rId107"/>
              </w:object>
            </w:r>
            <w:r w:rsidRPr="00992F57">
              <w:rPr>
                <w:position w:val="-4"/>
                <w:lang w:eastAsia="vi-VN"/>
              </w:rPr>
              <w:object w:dxaOrig="200" w:dyaOrig="240">
                <v:shape id="_x0000_i1085" type="#_x0000_t75" style="width:9.75pt;height:12pt" o:ole="">
                  <v:imagedata r:id="rId108" o:title=""/>
                </v:shape>
                <o:OLEObject Type="Embed" ProgID="Equation.3" ShapeID="_x0000_i1085" DrawAspect="Content" ObjectID="_1692453461" r:id="rId109"/>
              </w:object>
            </w:r>
            <w:r w:rsidRPr="00992F57">
              <w:rPr>
                <w:lang w:eastAsia="vi-VN"/>
              </w:rPr>
              <w:t xml:space="preserve">0  với </w:t>
            </w:r>
            <w:r w:rsidRPr="00992F57">
              <w:rPr>
                <w:position w:val="-6"/>
                <w:lang w:eastAsia="vi-VN"/>
              </w:rPr>
              <w:object w:dxaOrig="740" w:dyaOrig="279">
                <v:shape id="_x0000_i1086" type="#_x0000_t75" style="width:36.75pt;height:14.25pt" o:ole="">
                  <v:imagedata r:id="rId110" o:title=""/>
                </v:shape>
                <o:OLEObject Type="Embed" ProgID="Equation.3" ShapeID="_x0000_i1086" DrawAspect="Content" ObjectID="_1692453462" r:id="rId111"/>
              </w:object>
            </w:r>
          </w:p>
          <w:p w:rsidR="0050155F" w:rsidRPr="00992F57" w:rsidRDefault="0050155F" w:rsidP="00DD0929">
            <w:pPr>
              <w:rPr>
                <w:vertAlign w:val="superscript"/>
                <w:lang w:eastAsia="vi-VN"/>
              </w:rPr>
            </w:pPr>
            <w:r w:rsidRPr="00992F57">
              <w:rPr>
                <w:lang w:eastAsia="vi-VN"/>
              </w:rPr>
              <w:t>Vậy giá trị nhỏ nhất của biểu thức là  1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7" type="#_x0000_t75" style="width:12pt;height:31.5pt" o:ole="">
                  <v:imagedata r:id="rId100" o:title=""/>
                </v:shape>
                <o:OLEObject Type="Embed" ProgID="Equation.3" ShapeID="_x0000_i1087" DrawAspect="Content" ObjectID="_1692453463" r:id="rId112"/>
              </w:object>
            </w:r>
            <w:r w:rsidRPr="00992F57">
              <w:rPr>
                <w:lang w:eastAsia="vi-VN"/>
              </w:rPr>
              <w:t xml:space="preserve">  khi x =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8" type="#_x0000_t75" style="width:12pt;height:31.5pt" o:ole="">
                  <v:imagedata r:id="rId89" o:title=""/>
                </v:shape>
                <o:OLEObject Type="Embed" ProgID="Equation.3" ShapeID="_x0000_i1088" DrawAspect="Content" ObjectID="_1692453464" r:id="rId113"/>
              </w:objec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rPr>
                <w:lang w:val="pt-BR"/>
              </w:rPr>
            </w:pP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lang w:val="pt-BR"/>
              </w:rPr>
            </w:pPr>
            <w:r w:rsidRPr="00992F57">
              <w:rPr>
                <w:lang w:val="pt-BR"/>
              </w:rPr>
              <w:t>0.25đ</w:t>
            </w:r>
          </w:p>
          <w:p w:rsidR="0050155F" w:rsidRPr="00992F57" w:rsidRDefault="0050155F" w:rsidP="00DD0929"/>
          <w:p w:rsidR="0050155F" w:rsidRPr="00992F57" w:rsidRDefault="0050155F" w:rsidP="00DD0929"/>
          <w:p w:rsidR="0050155F" w:rsidRPr="00992F57" w:rsidRDefault="0050155F" w:rsidP="00DD0929">
            <w:r w:rsidRPr="00992F57">
              <w:t>0,25đ</w:t>
            </w:r>
          </w:p>
          <w:p w:rsidR="0050155F" w:rsidRPr="00992F57" w:rsidRDefault="0050155F" w:rsidP="00DD0929">
            <w:pPr>
              <w:jc w:val="center"/>
              <w:rPr>
                <w:caps/>
                <w:lang w:val="pt-BR"/>
              </w:rPr>
            </w:pPr>
          </w:p>
        </w:tc>
      </w:tr>
      <w:tr w:rsidR="0050155F" w:rsidRPr="00992F57">
        <w:tc>
          <w:tcPr>
            <w:tcW w:w="1275" w:type="dxa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3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  <w:r w:rsidRPr="00992F57">
              <w:rPr>
                <w:sz w:val="26"/>
                <w:szCs w:val="26"/>
                <w:lang w:val="it-IT"/>
              </w:rPr>
              <w:t>(1,5 điểm)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>a/ 3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+ 6xy = 3x(x + 2y)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>b/ 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2xy + 3x – 6y = (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2xy)+ (3x – 6y)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 xml:space="preserve">                                    = x(x – 2y) + 3(x – 2y)                                         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 xml:space="preserve">                                               = (x – 2y)(x + 3)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,7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.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,25đ</w:t>
            </w:r>
          </w:p>
        </w:tc>
      </w:tr>
      <w:tr w:rsidR="0050155F" w:rsidRPr="00992F57">
        <w:tc>
          <w:tcPr>
            <w:tcW w:w="1275" w:type="dxa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4:</w:t>
            </w:r>
          </w:p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sz w:val="26"/>
                <w:szCs w:val="26"/>
                <w:lang w:val="it-IT"/>
              </w:rPr>
              <w:t>(1,5 điểm)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r w:rsidRPr="00992F57">
              <w:t>a) (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 x - 1) : (x– 1)</w:t>
            </w:r>
          </w:p>
          <w:p w:rsidR="0050155F" w:rsidRPr="00992F57" w:rsidRDefault="0050155F" w:rsidP="00DD0929">
            <w:r w:rsidRPr="00992F57">
              <w:t>(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 x - 1) : (x– 1) = x</w:t>
            </w:r>
            <w:r w:rsidRPr="00992F57">
              <w:rPr>
                <w:vertAlign w:val="superscript"/>
              </w:rPr>
              <w:t xml:space="preserve">2 </w:t>
            </w:r>
            <w:r w:rsidRPr="00992F57">
              <w:t>(x-1)+(x-1)</w:t>
            </w:r>
          </w:p>
          <w:p w:rsidR="0050155F" w:rsidRPr="00992F57" w:rsidRDefault="0050155F" w:rsidP="00DD0929">
            <w:r w:rsidRPr="00992F57">
              <w:t>=(x-1)(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1)=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1</w:t>
            </w:r>
          </w:p>
          <w:p w:rsidR="0050155F" w:rsidRPr="00992F57" w:rsidRDefault="0050155F" w:rsidP="00DD0929">
            <w:pPr>
              <w:tabs>
                <w:tab w:val="num" w:pos="720"/>
              </w:tabs>
              <w:jc w:val="both"/>
              <w:rPr>
                <w:lang w:val="nl-NL"/>
              </w:rPr>
            </w:pPr>
            <w:r w:rsidRPr="00992F57">
              <w:t>b)</w:t>
            </w:r>
            <w:r w:rsidRPr="00992F57">
              <w:rPr>
                <w:lang w:val="nl-NL"/>
              </w:rPr>
              <w:t xml:space="preserve"> (x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- y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+ 6x+9):(x+y + 3)</w:t>
            </w:r>
          </w:p>
          <w:p w:rsidR="0050155F" w:rsidRPr="00992F57" w:rsidRDefault="0050155F" w:rsidP="00DD0929">
            <w:pPr>
              <w:tabs>
                <w:tab w:val="num" w:pos="720"/>
              </w:tabs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= [(x + 3)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– y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>] : (x + y + 3)</w:t>
            </w:r>
          </w:p>
          <w:p w:rsidR="0050155F" w:rsidRPr="00992F57" w:rsidRDefault="0050155F" w:rsidP="00DD0929">
            <w:pPr>
              <w:tabs>
                <w:tab w:val="num" w:pos="720"/>
              </w:tabs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=(x+3+y)(x+3–y):(x+y+3)</w:t>
            </w:r>
          </w:p>
          <w:p w:rsidR="0050155F" w:rsidRPr="00992F57" w:rsidRDefault="0050155F" w:rsidP="00DD0929">
            <w:pPr>
              <w:tabs>
                <w:tab w:val="num" w:pos="720"/>
              </w:tabs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= x + 3 – y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  <w:r w:rsidRPr="00992F57">
              <w:t>0.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  <w:r w:rsidRPr="00992F57">
              <w:t>0.2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  <w:r w:rsidRPr="00992F57">
              <w:t>0.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  <w:r w:rsidRPr="00992F57">
              <w:t>0.25đ</w:t>
            </w:r>
          </w:p>
        </w:tc>
      </w:tr>
      <w:tr w:rsidR="0050155F" w:rsidRPr="00992F57">
        <w:tc>
          <w:tcPr>
            <w:tcW w:w="1275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5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sz w:val="26"/>
                <w:szCs w:val="26"/>
                <w:lang w:val="it-IT"/>
              </w:rPr>
              <w:t>(3.0 điểm)</w:t>
            </w:r>
          </w:p>
        </w:tc>
        <w:tc>
          <w:tcPr>
            <w:tcW w:w="462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1</w:t>
            </w:r>
          </w:p>
        </w:tc>
        <w:tc>
          <w:tcPr>
            <w:tcW w:w="7193" w:type="dxa"/>
            <w:gridSpan w:val="2"/>
            <w:shd w:val="clear" w:color="auto" w:fill="auto"/>
          </w:tcPr>
          <w:p w:rsidR="0050155F" w:rsidRPr="00992F57" w:rsidRDefault="0050155F" w:rsidP="00DD0929">
            <w:pPr>
              <w:spacing w:after="20"/>
            </w:pPr>
            <w:r w:rsidRPr="00992F57">
              <w:rPr>
                <w:lang w:val="it-IT"/>
              </w:rPr>
              <w:t xml:space="preserve">Theo định lí tổng các góc của một tứ giác, ta có:  </w:t>
            </w:r>
            <m:oMath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M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N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P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Q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=360</m:t>
              </m:r>
              <m:r>
                <m:rPr>
                  <m:sty m:val="p"/>
                </m:rPr>
                <w:rPr>
                  <w:rFonts w:ascii="Cambria Math"/>
                  <w:lang w:val="it-IT"/>
                </w:rPr>
                <m:t>°</m:t>
              </m:r>
            </m:oMath>
            <w:r w:rsidRPr="00992F57">
              <w:t xml:space="preserve">    </w:t>
            </w:r>
            <m:oMath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Q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=360</m:t>
              </m:r>
              <m:r>
                <m:rPr>
                  <m:sty m:val="p"/>
                </m:rPr>
                <w:rPr>
                  <w:rFonts w:ascii="Cambria Math"/>
                  <w:lang w:val="it-IT"/>
                </w:rPr>
                <m:t>°-</m:t>
              </m:r>
              <m:d>
                <m:dPr>
                  <m:ctrlPr>
                    <w:rPr>
                      <w:rFonts w:ascii="Cambria Math" w:hAnsi="Cambria Math"/>
                      <w:lang w:val="it-IT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M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/>
                      <w:lang w:val="it-IT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N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/>
                      <w:lang w:val="it-IT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P</m:t>
                      </m:r>
                    </m:e>
                  </m:acc>
                </m:e>
              </m:d>
            </m:oMath>
          </w:p>
          <w:p w:rsidR="0050155F" w:rsidRPr="00992F57" w:rsidRDefault="0050155F" w:rsidP="00DD0929">
            <w:pPr>
              <w:spacing w:after="20"/>
            </w:pPr>
            <w:r w:rsidRPr="00992F57">
              <w:t xml:space="preserve">  </w:t>
            </w:r>
            <w:r w:rsidRPr="00992F57">
              <w:rPr>
                <w:lang w:val="it-IT"/>
              </w:rPr>
              <w:t xml:space="preserve">Góc </w:t>
            </w:r>
            <w:r w:rsidRPr="00992F57">
              <w:t xml:space="preserve"> Q =360</w:t>
            </w:r>
            <w:r w:rsidRPr="00992F57">
              <w:rPr>
                <w:vertAlign w:val="superscript"/>
              </w:rPr>
              <w:t>0</w:t>
            </w:r>
            <w:r w:rsidRPr="00992F57">
              <w:t>-(35</w:t>
            </w:r>
            <w:r w:rsidRPr="00992F57">
              <w:rPr>
                <w:vertAlign w:val="superscript"/>
              </w:rPr>
              <w:t>0</w:t>
            </w:r>
            <w:r w:rsidRPr="00992F57">
              <w:t>+67</w:t>
            </w:r>
            <w:r w:rsidRPr="00992F57">
              <w:rPr>
                <w:vertAlign w:val="superscript"/>
              </w:rPr>
              <w:t>0</w:t>
            </w:r>
            <w:r w:rsidRPr="00992F57">
              <w:t>+127</w:t>
            </w:r>
            <w:r w:rsidRPr="00992F57">
              <w:rPr>
                <w:vertAlign w:val="superscript"/>
              </w:rPr>
              <w:t>0</w:t>
            </w:r>
            <w:r w:rsidRPr="00992F57">
              <w:t>)= 131</w:t>
            </w:r>
            <w:r w:rsidRPr="00992F57">
              <w:rPr>
                <w:vertAlign w:val="superscript"/>
              </w:rPr>
              <w:t>0</w:t>
            </w:r>
            <w:r w:rsidRPr="00992F57">
              <w:t xml:space="preserve"> 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0.5đ</w:t>
            </w: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0.5đ</w:t>
            </w:r>
          </w:p>
        </w:tc>
      </w:tr>
      <w:tr w:rsidR="0050155F" w:rsidRPr="00992F57">
        <w:tc>
          <w:tcPr>
            <w:tcW w:w="1275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462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noProof/>
              </w:rPr>
            </w:pPr>
            <w:r w:rsidRPr="00992F57">
              <w:rPr>
                <w:noProof/>
              </w:rPr>
              <w:t>2</w:t>
            </w:r>
          </w:p>
        </w:tc>
        <w:tc>
          <w:tcPr>
            <w:tcW w:w="7193" w:type="dxa"/>
            <w:gridSpan w:val="2"/>
            <w:shd w:val="clear" w:color="auto" w:fill="auto"/>
          </w:tcPr>
          <w:p w:rsidR="0050155F" w:rsidRPr="00992F57" w:rsidRDefault="00992F57" w:rsidP="00DD0929">
            <w:r>
              <w:rPr>
                <w:noProof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2967355</wp:posOffset>
                  </wp:positionH>
                  <wp:positionV relativeFrom="paragraph">
                    <wp:posOffset>-2896235</wp:posOffset>
                  </wp:positionV>
                  <wp:extent cx="2531745" cy="1569720"/>
                  <wp:effectExtent l="0" t="0" r="0" b="0"/>
                  <wp:wrapTight wrapText="bothSides">
                    <wp:wrapPolygon edited="0">
                      <wp:start x="7476" y="1311"/>
                      <wp:lineTo x="488" y="17039"/>
                      <wp:lineTo x="813" y="19398"/>
                      <wp:lineTo x="14628" y="19398"/>
                      <wp:lineTo x="14465" y="18612"/>
                      <wp:lineTo x="19991" y="6291"/>
                      <wp:lineTo x="20804" y="3670"/>
                      <wp:lineTo x="20316" y="1311"/>
                      <wp:lineTo x="7476" y="1311"/>
                    </wp:wrapPolygon>
                  </wp:wrapTight>
                  <wp:docPr id="9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174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0155F" w:rsidRPr="00992F57">
              <w:t xml:space="preserve">Viết đúng GT, KL  </w:t>
            </w:r>
          </w:p>
          <w:p w:rsidR="0050155F" w:rsidRPr="00992F57" w:rsidRDefault="0050155F" w:rsidP="00DD0929">
            <w:r w:rsidRPr="00992F57">
              <w:t>a) Xét tứ giác AHCK có AH</w:t>
            </w:r>
            <w:r w:rsidRPr="00992F57">
              <w:rPr>
                <w:rFonts w:eastAsia="Calibri"/>
                <w:position w:val="-4"/>
              </w:rPr>
              <w:object w:dxaOrig="240" w:dyaOrig="260">
                <v:shape id="_x0000_i1089" type="#_x0000_t75" style="width:12pt;height:12.75pt" o:ole="">
                  <v:imagedata r:id="rId75" o:title=""/>
                </v:shape>
                <o:OLEObject Type="Embed" ProgID="Equation.DSMT4" ShapeID="_x0000_i1089" DrawAspect="Content" ObjectID="_1692453465" r:id="rId114"/>
              </w:object>
            </w:r>
            <w:r w:rsidRPr="00992F57">
              <w:t xml:space="preserve"> BD và CK </w:t>
            </w:r>
            <w:r w:rsidRPr="00992F57">
              <w:rPr>
                <w:rFonts w:eastAsia="Calibri"/>
                <w:position w:val="-4"/>
              </w:rPr>
              <w:object w:dxaOrig="240" w:dyaOrig="260">
                <v:shape id="_x0000_i1090" type="#_x0000_t75" style="width:12pt;height:12.75pt" o:ole="">
                  <v:imagedata r:id="rId75" o:title=""/>
                </v:shape>
                <o:OLEObject Type="Embed" ProgID="Equation.DSMT4" ShapeID="_x0000_i1090" DrawAspect="Content" ObjectID="_1692453466" r:id="rId115"/>
              </w:object>
            </w:r>
            <w:r w:rsidRPr="00992F57">
              <w:t xml:space="preserve"> BD =&gt; AH // CK</w:t>
            </w:r>
          </w:p>
          <w:p w:rsidR="0050155F" w:rsidRPr="00992F57" w:rsidRDefault="0050155F" w:rsidP="00DD0929">
            <w:r w:rsidRPr="00992F57">
              <w:t xml:space="preserve">xét 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91" type="#_x0000_t75" style="width:12.75pt;height:14.25pt" o:ole="">
                  <v:imagedata r:id="rId78" o:title=""/>
                </v:shape>
                <o:OLEObject Type="Embed" ProgID="Equation.DSMT4" ShapeID="_x0000_i1091" DrawAspect="Content" ObjectID="_1692453467" r:id="rId116"/>
              </w:object>
            </w:r>
            <w:r w:rsidRPr="00992F57">
              <w:t>AHD và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92" type="#_x0000_t75" style="width:12.75pt;height:14.25pt" o:ole="">
                  <v:imagedata r:id="rId78" o:title=""/>
                </v:shape>
                <o:OLEObject Type="Embed" ProgID="Equation.DSMT4" ShapeID="_x0000_i1092" DrawAspect="Content" ObjectID="_1692453468" r:id="rId117"/>
              </w:object>
            </w:r>
            <w:r w:rsidRPr="00992F57">
              <w:t xml:space="preserve">CKB có :  </w:t>
            </w:r>
            <w:r w:rsidRPr="00992F57">
              <w:rPr>
                <w:rFonts w:eastAsia="Calibri"/>
                <w:position w:val="-6"/>
              </w:rPr>
              <w:object w:dxaOrig="1440" w:dyaOrig="400">
                <v:shape id="_x0000_i1093" type="#_x0000_t75" style="width:1in;height:20.25pt" o:ole="">
                  <v:imagedata r:id="rId81" o:title=""/>
                </v:shape>
                <o:OLEObject Type="Embed" ProgID="Equation.DSMT4" ShapeID="_x0000_i1093" DrawAspect="Content" ObjectID="_1692453469" r:id="rId118"/>
              </w:object>
            </w:r>
          </w:p>
          <w:p w:rsidR="0050155F" w:rsidRPr="00992F57" w:rsidRDefault="0050155F" w:rsidP="00DD0929">
            <w:r w:rsidRPr="00992F57">
              <w:t xml:space="preserve">AD = BC </w:t>
            </w:r>
          </w:p>
          <w:p w:rsidR="0050155F" w:rsidRPr="00992F57" w:rsidRDefault="0050155F" w:rsidP="00DD0929">
            <w:r w:rsidRPr="00992F57">
              <w:rPr>
                <w:rFonts w:eastAsia="Calibri"/>
                <w:position w:val="-6"/>
              </w:rPr>
              <w:object w:dxaOrig="1540" w:dyaOrig="400">
                <v:shape id="_x0000_i1094" type="#_x0000_t75" style="width:76.5pt;height:20.25pt" o:ole="">
                  <v:imagedata r:id="rId83" o:title=""/>
                </v:shape>
                <o:OLEObject Type="Embed" ProgID="Equation.DSMT4" ShapeID="_x0000_i1094" DrawAspect="Content" ObjectID="_1692453470" r:id="rId119"/>
              </w:object>
            </w:r>
          </w:p>
          <w:p w:rsidR="0050155F" w:rsidRPr="00992F57" w:rsidRDefault="0050155F" w:rsidP="00DD0929">
            <w:r w:rsidRPr="00992F57">
              <w:t xml:space="preserve">Suy ra  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95" type="#_x0000_t75" style="width:12.75pt;height:14.25pt" o:ole="">
                  <v:imagedata r:id="rId78" o:title=""/>
                </v:shape>
                <o:OLEObject Type="Embed" ProgID="Equation.DSMT4" ShapeID="_x0000_i1095" DrawAspect="Content" ObjectID="_1692453471" r:id="rId120"/>
              </w:object>
            </w:r>
            <w:r w:rsidRPr="00992F57">
              <w:t>AHD =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96" type="#_x0000_t75" style="width:12.75pt;height:14.25pt" o:ole="">
                  <v:imagedata r:id="rId78" o:title=""/>
                </v:shape>
                <o:OLEObject Type="Embed" ProgID="Equation.DSMT4" ShapeID="_x0000_i1096" DrawAspect="Content" ObjectID="_1692453472" r:id="rId121"/>
              </w:object>
            </w:r>
            <w:r w:rsidRPr="00992F57">
              <w:t>CKB ( cạnh huyền - góc nhọn)</w:t>
            </w:r>
          </w:p>
          <w:p w:rsidR="0050155F" w:rsidRPr="00992F57" w:rsidRDefault="0050155F" w:rsidP="00DD0929">
            <w:r w:rsidRPr="00992F57">
              <w:t xml:space="preserve">=&gt; AH = CK </w:t>
            </w:r>
          </w:p>
          <w:p w:rsidR="0050155F" w:rsidRPr="00992F57" w:rsidRDefault="0050155F" w:rsidP="00DD0929">
            <w:r w:rsidRPr="00992F57">
              <w:t>Vậy Tứ giác AHCK là hình bình hành</w:t>
            </w:r>
          </w:p>
          <w:p w:rsidR="0050155F" w:rsidRPr="00992F57" w:rsidRDefault="0050155F" w:rsidP="00DD0929">
            <w:r w:rsidRPr="00992F57">
              <w:t>b)Xét hình bình hành AHCK, trung điểm O của đường chéo HK cũng là trung điểm của đường chéo AC ( tính chất đường chéo hình bình hành)</w:t>
            </w:r>
          </w:p>
          <w:p w:rsidR="0050155F" w:rsidRPr="00992F57" w:rsidRDefault="0050155F" w:rsidP="00DD0929">
            <w:pPr>
              <w:ind w:left="360"/>
            </w:pPr>
            <w:r w:rsidRPr="00992F57">
              <w:t xml:space="preserve">     Do đó ba điểm A, O , C thẳng hàng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  <w:r w:rsidRPr="00992F57">
              <w:t>0,5đ</w:t>
            </w:r>
          </w:p>
          <w:p w:rsidR="0050155F" w:rsidRPr="00992F57" w:rsidRDefault="0050155F" w:rsidP="00DD0929"/>
          <w:p w:rsidR="0050155F" w:rsidRPr="00992F57" w:rsidRDefault="0050155F" w:rsidP="00DD0929">
            <w:r w:rsidRPr="00992F57">
              <w:t>0,5đ</w:t>
            </w:r>
          </w:p>
        </w:tc>
      </w:tr>
    </w:tbl>
    <w:p w:rsidR="00E63DF1" w:rsidRPr="00992F57" w:rsidRDefault="00E63DF1" w:rsidP="00DD0929">
      <w:pPr>
        <w:jc w:val="center"/>
        <w:rPr>
          <w:u w:val="single"/>
          <w:lang w:val="sv-SE"/>
        </w:rPr>
      </w:pPr>
    </w:p>
    <w:p w:rsidR="0050155F" w:rsidRPr="00992F57" w:rsidRDefault="0050155F" w:rsidP="00DD0929">
      <w:pPr>
        <w:jc w:val="center"/>
        <w:rPr>
          <w:u w:val="single"/>
          <w:lang w:val="sv-SE"/>
        </w:rPr>
      </w:pPr>
      <w:r w:rsidRPr="00992F57">
        <w:rPr>
          <w:u w:val="single"/>
          <w:lang w:val="sv-SE"/>
        </w:rPr>
        <w:t>Hết!</w:t>
      </w:r>
    </w:p>
    <w:p w:rsidR="00E63DF1" w:rsidRPr="00992F57" w:rsidRDefault="00E63DF1" w:rsidP="00DD0929">
      <w:pPr>
        <w:jc w:val="center"/>
        <w:rPr>
          <w:u w:val="single"/>
          <w:lang w:val="sv-SE"/>
        </w:rPr>
      </w:pPr>
    </w:p>
    <w:p w:rsidR="00BA527E" w:rsidRPr="00992F57" w:rsidRDefault="00BA527E" w:rsidP="00DD0929">
      <w:pPr>
        <w:jc w:val="center"/>
        <w:rPr>
          <w:u w:val="single"/>
          <w:lang w:val="sv-S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84"/>
        <w:gridCol w:w="5905"/>
      </w:tblGrid>
      <w:tr w:rsidR="00E63DF1" w:rsidRPr="00992F57" w:rsidTr="00DD0929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  <w:r w:rsidRPr="00992F57">
              <w:rPr>
                <w:rFonts w:eastAsia="SimSun"/>
                <w:lang w:val="nl-NL"/>
              </w:rPr>
              <w:lastRenderedPageBreak/>
              <w:tab/>
            </w:r>
            <w:r w:rsidRPr="00992F57">
              <w:rPr>
                <w:b/>
                <w:color w:val="FF0000"/>
              </w:rPr>
              <w:t>ĐỀ 4</w:t>
            </w:r>
          </w:p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3DF1" w:rsidRPr="00992F57" w:rsidRDefault="00E63DF1" w:rsidP="00DD0929">
            <w:pPr>
              <w:jc w:val="center"/>
              <w:rPr>
                <w:b/>
                <w:color w:val="7030A0"/>
              </w:rPr>
            </w:pPr>
            <w:r w:rsidRPr="00992F57">
              <w:rPr>
                <w:b/>
                <w:color w:val="7030A0"/>
              </w:rPr>
              <w:t xml:space="preserve">ĐỀ  KIỂM TRA GIỮA HỌC KỲ I  </w:t>
            </w:r>
          </w:p>
          <w:p w:rsidR="00E63DF1" w:rsidRPr="00992F57" w:rsidRDefault="00E63DF1" w:rsidP="00DD0929">
            <w:pPr>
              <w:jc w:val="center"/>
              <w:rPr>
                <w:i/>
                <w:color w:val="C00000"/>
              </w:rPr>
            </w:pPr>
            <w:r w:rsidRPr="00992F57">
              <w:rPr>
                <w:b/>
                <w:color w:val="00B0F0"/>
              </w:rPr>
              <w:t>MÔN TOÁN 8</w:t>
            </w:r>
          </w:p>
        </w:tc>
      </w:tr>
    </w:tbl>
    <w:p w:rsidR="0050155F" w:rsidRPr="00992F57" w:rsidRDefault="0050155F"/>
    <w:p w:rsidR="0050155F" w:rsidRPr="00992F57" w:rsidRDefault="0050155F"/>
    <w:p w:rsidR="0050155F" w:rsidRPr="00992F57" w:rsidRDefault="0050155F" w:rsidP="00DD0929">
      <w:pPr>
        <w:spacing w:after="40"/>
      </w:pPr>
      <w:r w:rsidRPr="00992F57">
        <w:rPr>
          <w:b/>
          <w:u w:val="single"/>
        </w:rPr>
        <w:t>Bài 1</w:t>
      </w:r>
      <w:r w:rsidRPr="00992F57">
        <w:rPr>
          <w:b/>
        </w:rPr>
        <w:t xml:space="preserve">. </w:t>
      </w:r>
      <w:r w:rsidRPr="00992F57">
        <w:rPr>
          <w:i/>
        </w:rPr>
        <w:t>(1,5 điểm)</w:t>
      </w:r>
    </w:p>
    <w:p w:rsidR="0050155F" w:rsidRPr="00992F57" w:rsidRDefault="0050155F" w:rsidP="00DD0929">
      <w:pPr>
        <w:spacing w:after="40"/>
        <w:rPr>
          <w:b/>
          <w:u w:val="single"/>
        </w:rPr>
      </w:pPr>
      <w:r w:rsidRPr="00992F57">
        <w:t xml:space="preserve">    a) Phát biểu định lí tổng bốn góc của một tứ giác. </w:t>
      </w:r>
    </w:p>
    <w:p w:rsidR="0050155F" w:rsidRPr="00992F57" w:rsidRDefault="0050155F" w:rsidP="00DD0929">
      <w:pPr>
        <w:spacing w:after="40"/>
        <w:ind w:left="315"/>
        <w:rPr>
          <w:b/>
          <w:u w:val="single"/>
        </w:rPr>
      </w:pPr>
      <w:r w:rsidRPr="00992F57">
        <w:t xml:space="preserve">b) Cho tứ giác MNPQ có: </w:t>
      </w:r>
      <w:r w:rsidRPr="00992F57">
        <w:rPr>
          <w:position w:val="-10"/>
          <w:lang w:val="nl-NL"/>
        </w:rPr>
        <w:object w:dxaOrig="2840" w:dyaOrig="400">
          <v:shape id="_x0000_i1097" type="#_x0000_t75" style="width:147.75pt;height:21.75pt" o:ole="">
            <v:imagedata r:id="rId87" o:title=""/>
          </v:shape>
          <o:OLEObject Type="Embed" ProgID="Equation.DSMT4" ShapeID="_x0000_i1097" DrawAspect="Content" ObjectID="_1692453473" r:id="rId122"/>
        </w:object>
      </w:r>
      <w:r w:rsidRPr="00992F57">
        <w:rPr>
          <w:lang w:val="nl-NL"/>
        </w:rPr>
        <w:t>. Tính số đo góc Q?</w:t>
      </w:r>
    </w:p>
    <w:p w:rsidR="0050155F" w:rsidRPr="00992F57" w:rsidRDefault="0050155F" w:rsidP="00DD0929">
      <w:pPr>
        <w:spacing w:after="40"/>
      </w:pPr>
      <w:r w:rsidRPr="00992F57">
        <w:rPr>
          <w:b/>
          <w:u w:val="single"/>
        </w:rPr>
        <w:t>Bài 2</w:t>
      </w:r>
      <w:r w:rsidRPr="00992F57">
        <w:rPr>
          <w:b/>
        </w:rPr>
        <w:t xml:space="preserve"> </w:t>
      </w:r>
      <w:r w:rsidRPr="00992F57">
        <w:rPr>
          <w:i/>
        </w:rPr>
        <w:t>(3,0 điểm)</w:t>
      </w:r>
      <w:r w:rsidRPr="00992F57">
        <w:t>:</w:t>
      </w:r>
      <w:r w:rsidRPr="00992F57">
        <w:rPr>
          <w:b/>
        </w:rPr>
        <w:t xml:space="preserve"> </w:t>
      </w:r>
      <w:r w:rsidRPr="00992F57">
        <w:t>Thực hiện các yêu cầu sau:</w:t>
      </w:r>
    </w:p>
    <w:p w:rsidR="0050155F" w:rsidRPr="00992F57" w:rsidRDefault="0050155F" w:rsidP="00DD0929">
      <w:pPr>
        <w:tabs>
          <w:tab w:val="left" w:pos="1830"/>
        </w:tabs>
        <w:spacing w:after="40"/>
        <w:ind w:firstLine="180"/>
      </w:pPr>
      <w:r w:rsidRPr="00992F57">
        <w:t xml:space="preserve">1. Làm tính nhân:      </w:t>
      </w:r>
    </w:p>
    <w:p w:rsidR="0050155F" w:rsidRPr="00992F57" w:rsidRDefault="0050155F" w:rsidP="00DD0929">
      <w:pPr>
        <w:tabs>
          <w:tab w:val="left" w:pos="5040"/>
        </w:tabs>
        <w:spacing w:after="40"/>
        <w:ind w:left="285" w:firstLine="180"/>
        <w:rPr>
          <w:lang w:val="fr-FR" w:eastAsia="vi-VN"/>
        </w:rPr>
      </w:pPr>
      <w:r w:rsidRPr="00992F57">
        <w:rPr>
          <w:lang w:eastAsia="vi-VN"/>
        </w:rPr>
        <w:t>a) 7x</w:t>
      </w:r>
      <w:r w:rsidRPr="00992F57">
        <w:rPr>
          <w:vertAlign w:val="superscript"/>
          <w:lang w:eastAsia="vi-VN"/>
        </w:rPr>
        <w:t>2</w:t>
      </w:r>
      <w:r w:rsidRPr="00992F57">
        <w:rPr>
          <w:lang w:eastAsia="vi-VN"/>
        </w:rPr>
        <w:t>.(2x</w:t>
      </w:r>
      <w:r w:rsidRPr="00992F57">
        <w:rPr>
          <w:vertAlign w:val="superscript"/>
          <w:lang w:eastAsia="vi-VN"/>
        </w:rPr>
        <w:t>3</w:t>
      </w:r>
      <w:r w:rsidRPr="00992F57">
        <w:rPr>
          <w:lang w:eastAsia="vi-VN"/>
        </w:rPr>
        <w:t xml:space="preserve"> + 3x</w:t>
      </w:r>
      <w:r w:rsidRPr="00992F57">
        <w:rPr>
          <w:vertAlign w:val="superscript"/>
          <w:lang w:eastAsia="vi-VN"/>
        </w:rPr>
        <w:t>5</w:t>
      </w:r>
      <w:r w:rsidRPr="00992F57">
        <w:rPr>
          <w:lang w:eastAsia="vi-VN"/>
        </w:rPr>
        <w:t>)</w:t>
      </w:r>
      <w:r w:rsidRPr="00992F57">
        <w:rPr>
          <w:lang w:val="fr-FR" w:eastAsia="vi-VN"/>
        </w:rPr>
        <w:t xml:space="preserve"> </w:t>
      </w:r>
      <w:r w:rsidRPr="00992F57">
        <w:rPr>
          <w:lang w:val="fr-FR" w:eastAsia="vi-VN"/>
        </w:rPr>
        <w:tab/>
      </w:r>
      <w:r w:rsidRPr="00992F57">
        <w:rPr>
          <w:lang w:eastAsia="vi-VN"/>
        </w:rPr>
        <w:t>b) (x</w:t>
      </w:r>
      <w:r w:rsidRPr="00992F57">
        <w:rPr>
          <w:vertAlign w:val="superscript"/>
          <w:lang w:eastAsia="vi-VN"/>
        </w:rPr>
        <w:t>3</w:t>
      </w:r>
      <w:r w:rsidRPr="00992F57">
        <w:rPr>
          <w:lang w:val="sv-SE" w:eastAsia="vi-VN"/>
        </w:rPr>
        <w:t xml:space="preserve"> +</w:t>
      </w:r>
      <w:r w:rsidRPr="00992F57">
        <w:rPr>
          <w:lang w:eastAsia="vi-VN"/>
        </w:rPr>
        <w:t xml:space="preserve"> 5</w:t>
      </w:r>
      <w:r w:rsidRPr="00992F57">
        <w:rPr>
          <w:lang w:val="fr-FR" w:eastAsia="vi-VN"/>
        </w:rPr>
        <w:t>y</w:t>
      </w:r>
      <w:r w:rsidRPr="00992F57">
        <w:rPr>
          <w:vertAlign w:val="superscript"/>
          <w:lang w:val="fr-FR" w:eastAsia="vi-VN"/>
        </w:rPr>
        <w:t>2</w:t>
      </w:r>
      <w:r w:rsidRPr="00992F57">
        <w:rPr>
          <w:lang w:eastAsia="vi-VN"/>
        </w:rPr>
        <w:t>).( x</w:t>
      </w:r>
      <w:r w:rsidRPr="00992F57">
        <w:rPr>
          <w:vertAlign w:val="superscript"/>
          <w:lang w:eastAsia="vi-VN"/>
        </w:rPr>
        <w:t>2</w:t>
      </w:r>
      <w:r w:rsidRPr="00992F57">
        <w:rPr>
          <w:lang w:eastAsia="vi-VN"/>
        </w:rPr>
        <w:t xml:space="preserve"> </w:t>
      </w:r>
      <w:r w:rsidRPr="00992F57">
        <w:rPr>
          <w:lang w:val="sv-SE" w:eastAsia="vi-VN"/>
        </w:rPr>
        <w:t>–</w:t>
      </w:r>
      <w:r w:rsidRPr="00992F57">
        <w:rPr>
          <w:lang w:eastAsia="vi-VN"/>
        </w:rPr>
        <w:t xml:space="preserve"> 3x</w:t>
      </w:r>
      <w:r w:rsidRPr="00992F57">
        <w:rPr>
          <w:vertAlign w:val="superscript"/>
          <w:lang w:eastAsia="vi-VN"/>
        </w:rPr>
        <w:t>2</w:t>
      </w:r>
      <w:r w:rsidRPr="00992F57">
        <w:rPr>
          <w:lang w:eastAsia="vi-VN"/>
        </w:rPr>
        <w:t xml:space="preserve"> </w:t>
      </w:r>
      <w:r w:rsidRPr="00992F57">
        <w:rPr>
          <w:lang w:val="sv-SE" w:eastAsia="vi-VN"/>
        </w:rPr>
        <w:t>+ 7y</w:t>
      </w:r>
      <w:r w:rsidRPr="00992F57">
        <w:rPr>
          <w:vertAlign w:val="superscript"/>
          <w:lang w:val="sv-SE" w:eastAsia="vi-VN"/>
        </w:rPr>
        <w:t>3</w:t>
      </w:r>
      <w:r w:rsidRPr="00992F57">
        <w:rPr>
          <w:lang w:eastAsia="vi-VN"/>
        </w:rPr>
        <w:t>)</w:t>
      </w:r>
    </w:p>
    <w:p w:rsidR="0050155F" w:rsidRPr="00992F57" w:rsidRDefault="0050155F" w:rsidP="00DD0929">
      <w:pPr>
        <w:spacing w:after="40"/>
        <w:ind w:firstLine="180"/>
      </w:pPr>
      <w:r w:rsidRPr="00992F57">
        <w:t>2. Làm tính chia:</w:t>
      </w:r>
    </w:p>
    <w:p w:rsidR="0050155F" w:rsidRPr="00992F57" w:rsidRDefault="0050155F" w:rsidP="00DD0929">
      <w:pPr>
        <w:tabs>
          <w:tab w:val="left" w:pos="450"/>
          <w:tab w:val="left" w:pos="5040"/>
        </w:tabs>
        <w:spacing w:after="40"/>
        <w:ind w:firstLine="180"/>
      </w:pPr>
      <w:r w:rsidRPr="00992F57">
        <w:tab/>
        <w:t>a) 48x</w:t>
      </w:r>
      <w:r w:rsidRPr="00992F57">
        <w:rPr>
          <w:vertAlign w:val="superscript"/>
        </w:rPr>
        <w:t>7</w:t>
      </w:r>
      <w:r w:rsidRPr="00992F57">
        <w:t>y</w:t>
      </w:r>
      <w:r w:rsidRPr="00992F57">
        <w:rPr>
          <w:vertAlign w:val="superscript"/>
        </w:rPr>
        <w:t>2</w:t>
      </w:r>
      <w:r w:rsidRPr="00992F57">
        <w:t>z : 6x</w:t>
      </w:r>
      <w:r w:rsidRPr="00992F57">
        <w:rPr>
          <w:vertAlign w:val="superscript"/>
        </w:rPr>
        <w:t>2</w:t>
      </w:r>
      <w:r w:rsidRPr="00992F57">
        <w:t>y</w:t>
      </w:r>
      <w:r w:rsidRPr="00992F57">
        <w:rPr>
          <w:vertAlign w:val="superscript"/>
        </w:rPr>
        <w:t>3</w:t>
      </w:r>
      <w:r w:rsidRPr="00992F57">
        <w:tab/>
        <w:t xml:space="preserve">b) </w:t>
      </w:r>
      <w:r w:rsidRPr="00992F57">
        <w:rPr>
          <w:iCs/>
        </w:rPr>
        <w:t>(2x</w:t>
      </w:r>
      <w:r w:rsidRPr="00992F57">
        <w:rPr>
          <w:iCs/>
          <w:vertAlign w:val="superscript"/>
        </w:rPr>
        <w:t>4</w:t>
      </w:r>
      <w:r w:rsidRPr="00992F57">
        <w:rPr>
          <w:iCs/>
        </w:rPr>
        <w:t xml:space="preserve"> – 3x</w:t>
      </w:r>
      <w:r w:rsidRPr="00992F57">
        <w:rPr>
          <w:iCs/>
          <w:vertAlign w:val="superscript"/>
        </w:rPr>
        <w:t>3</w:t>
      </w:r>
      <w:r w:rsidRPr="00992F57">
        <w:rPr>
          <w:iCs/>
        </w:rPr>
        <w:t xml:space="preserve"> + 3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– 3x + 1) : (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+ 1)</w:t>
      </w:r>
      <w:r w:rsidRPr="00992F57">
        <w:tab/>
      </w:r>
      <w:r w:rsidRPr="00992F57">
        <w:br/>
      </w:r>
      <w:r w:rsidRPr="00992F57">
        <w:rPr>
          <w:b/>
          <w:u w:val="single"/>
        </w:rPr>
        <w:t>Bài 3</w:t>
      </w:r>
      <w:r w:rsidRPr="00992F57">
        <w:rPr>
          <w:b/>
        </w:rPr>
        <w:t xml:space="preserve">. </w:t>
      </w:r>
      <w:r w:rsidRPr="00992F57">
        <w:rPr>
          <w:i/>
        </w:rPr>
        <w:t>(2,0 điểm)</w:t>
      </w:r>
      <w:r w:rsidRPr="00992F57">
        <w:t>: Phân tích các đa thức sau thành nhân tử:</w:t>
      </w:r>
    </w:p>
    <w:p w:rsidR="0050155F" w:rsidRPr="00992F57" w:rsidRDefault="0050155F" w:rsidP="00DD0929">
      <w:pPr>
        <w:tabs>
          <w:tab w:val="left" w:pos="450"/>
          <w:tab w:val="left" w:pos="3510"/>
          <w:tab w:val="left" w:pos="5040"/>
          <w:tab w:val="left" w:pos="6750"/>
        </w:tabs>
        <w:spacing w:after="40"/>
        <w:ind w:firstLine="180"/>
        <w:jc w:val="both"/>
      </w:pPr>
      <w:r w:rsidRPr="00992F57">
        <w:rPr>
          <w:color w:val="000000"/>
          <w:shd w:val="clear" w:color="auto" w:fill="FFFFFF"/>
        </w:rPr>
        <w:tab/>
        <w:t>a) 3x</w:t>
      </w:r>
      <w:r w:rsidRPr="00992F57">
        <w:rPr>
          <w:color w:val="000000"/>
          <w:shd w:val="clear" w:color="auto" w:fill="FFFFFF"/>
          <w:vertAlign w:val="superscript"/>
        </w:rPr>
        <w:t xml:space="preserve">2 </w:t>
      </w:r>
      <w:r w:rsidRPr="00992F57">
        <w:rPr>
          <w:color w:val="000000"/>
          <w:shd w:val="clear" w:color="auto" w:fill="FFFFFF"/>
        </w:rPr>
        <w:t>+ 6xy </w:t>
      </w:r>
      <w:r w:rsidRPr="00992F57">
        <w:rPr>
          <w:color w:val="000000"/>
          <w:lang w:val="pt-BR" w:eastAsia="vi-VN"/>
        </w:rPr>
        <w:t xml:space="preserve"> </w:t>
      </w:r>
      <w:r w:rsidRPr="00992F57">
        <w:rPr>
          <w:color w:val="000000"/>
          <w:lang w:val="pt-BR" w:eastAsia="vi-VN"/>
        </w:rPr>
        <w:tab/>
      </w:r>
      <w:r w:rsidRPr="00992F57">
        <w:rPr>
          <w:iCs/>
        </w:rPr>
        <w:t>b) 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– 2xy + 3x – 6y</w:t>
      </w:r>
      <w:r w:rsidRPr="00992F57">
        <w:rPr>
          <w:iCs/>
        </w:rPr>
        <w:tab/>
      </w:r>
      <w:r w:rsidRPr="00992F57">
        <w:rPr>
          <w:iCs/>
        </w:rPr>
        <w:tab/>
        <w:t xml:space="preserve"> </w:t>
      </w:r>
      <w:r w:rsidRPr="00992F57">
        <w:t>c) x</w:t>
      </w:r>
      <w:r w:rsidRPr="00992F57">
        <w:rPr>
          <w:vertAlign w:val="superscript"/>
        </w:rPr>
        <w:t>2</w:t>
      </w:r>
      <w:r w:rsidRPr="00992F57">
        <w:t xml:space="preserve"> - 8x + 7</w:t>
      </w:r>
    </w:p>
    <w:p w:rsidR="0050155F" w:rsidRPr="00992F57" w:rsidRDefault="0050155F" w:rsidP="00DD0929">
      <w:pPr>
        <w:spacing w:after="40"/>
        <w:jc w:val="both"/>
      </w:pPr>
      <w:r w:rsidRPr="00992F57">
        <w:rPr>
          <w:b/>
          <w:u w:val="single"/>
        </w:rPr>
        <w:t>Bài 4</w:t>
      </w:r>
      <w:r w:rsidRPr="00992F57">
        <w:rPr>
          <w:b/>
        </w:rPr>
        <w:t xml:space="preserve">. </w:t>
      </w:r>
      <w:r w:rsidRPr="00992F57">
        <w:rPr>
          <w:i/>
        </w:rPr>
        <w:t>(2,5 điểm)</w:t>
      </w:r>
      <w:r w:rsidRPr="00992F57">
        <w:t xml:space="preserve">: </w:t>
      </w:r>
    </w:p>
    <w:p w:rsidR="0050155F" w:rsidRPr="00992F57" w:rsidRDefault="0050155F" w:rsidP="00DD0929">
      <w:pPr>
        <w:tabs>
          <w:tab w:val="left" w:pos="270"/>
        </w:tabs>
        <w:spacing w:after="40"/>
        <w:jc w:val="both"/>
      </w:pPr>
      <w:r w:rsidRPr="00992F57">
        <w:tab/>
        <w:t xml:space="preserve">Cho tam giác ABC vuông tại A, M là trung điểm của BC. Kẻ MD // AB, ME // AC (D </w:t>
      </w:r>
      <w:r w:rsidRPr="00992F57">
        <w:rPr>
          <w:position w:val="-4"/>
        </w:rPr>
        <w:object w:dxaOrig="220" w:dyaOrig="220">
          <v:shape id="_x0000_i1098" type="#_x0000_t75" style="width:11.25pt;height:11.25pt" o:ole="">
            <v:imagedata r:id="rId123" o:title=""/>
          </v:shape>
          <o:OLEObject Type="Embed" ProgID="Equation.DSMT4" ShapeID="_x0000_i1098" DrawAspect="Content" ObjectID="_1692453474" r:id="rId124"/>
        </w:object>
      </w:r>
      <w:r w:rsidRPr="00992F57">
        <w:t xml:space="preserve"> AC, E </w:t>
      </w:r>
      <w:r w:rsidRPr="00992F57">
        <w:rPr>
          <w:position w:val="-4"/>
        </w:rPr>
        <w:object w:dxaOrig="220" w:dyaOrig="220">
          <v:shape id="_x0000_i1099" type="#_x0000_t75" style="width:11.25pt;height:11.25pt" o:ole="">
            <v:imagedata r:id="rId125" o:title=""/>
          </v:shape>
          <o:OLEObject Type="Embed" ProgID="Equation.DSMT4" ShapeID="_x0000_i1099" DrawAspect="Content" ObjectID="_1692453475" r:id="rId126"/>
        </w:object>
      </w:r>
      <w:r w:rsidRPr="00992F57">
        <w:t xml:space="preserve">AB). </w:t>
      </w:r>
    </w:p>
    <w:p w:rsidR="0050155F" w:rsidRPr="00992F57" w:rsidRDefault="0050155F" w:rsidP="0050155F">
      <w:pPr>
        <w:numPr>
          <w:ilvl w:val="0"/>
          <w:numId w:val="21"/>
        </w:numPr>
        <w:spacing w:after="40"/>
        <w:jc w:val="both"/>
        <w:rPr>
          <w:b/>
        </w:rPr>
      </w:pPr>
      <w:r w:rsidRPr="00992F57">
        <w:t>Chứng minh tứ giác ADME là hình chữ nhật.</w:t>
      </w:r>
    </w:p>
    <w:p w:rsidR="0050155F" w:rsidRPr="00992F57" w:rsidRDefault="0050155F" w:rsidP="0050155F">
      <w:pPr>
        <w:numPr>
          <w:ilvl w:val="0"/>
          <w:numId w:val="21"/>
        </w:numPr>
        <w:spacing w:after="40"/>
        <w:rPr>
          <w:b/>
        </w:rPr>
      </w:pPr>
      <w:r w:rsidRPr="00992F57">
        <w:t>Cho AM = 10cm, AD = 6cm. Tính diện tích tứ giác ADME?</w:t>
      </w:r>
    </w:p>
    <w:p w:rsidR="0050155F" w:rsidRPr="00992F57" w:rsidRDefault="0050155F" w:rsidP="00DD0929">
      <w:pPr>
        <w:spacing w:after="40"/>
      </w:pPr>
      <w:r w:rsidRPr="00992F57">
        <w:rPr>
          <w:b/>
          <w:u w:val="single"/>
        </w:rPr>
        <w:t>Bài 5</w:t>
      </w:r>
      <w:r w:rsidRPr="00992F57">
        <w:rPr>
          <w:b/>
        </w:rPr>
        <w:t xml:space="preserve">. </w:t>
      </w:r>
      <w:r w:rsidRPr="00992F57">
        <w:rPr>
          <w:i/>
        </w:rPr>
        <w:t>(1,0 điểm)</w:t>
      </w:r>
      <w:r w:rsidRPr="00992F57">
        <w:t xml:space="preserve">: Chứng minh rằng: </w:t>
      </w:r>
      <w:r w:rsidRPr="00992F57">
        <w:rPr>
          <w:position w:val="-6"/>
        </w:rPr>
        <w:object w:dxaOrig="1620" w:dyaOrig="345">
          <v:shape id="_x0000_i1100" type="#_x0000_t75" style="width:91.5pt;height:19.5pt" o:ole="">
            <v:imagedata r:id="rId127" o:title=""/>
          </v:shape>
          <o:OLEObject Type="Embed" ProgID="Equation.DSMT4" ShapeID="_x0000_i1100" DrawAspect="Content" ObjectID="_1692453476" r:id="rId128"/>
        </w:object>
      </w:r>
      <w:r w:rsidRPr="00992F57">
        <w:t xml:space="preserve"> với mọi </w:t>
      </w:r>
      <w:r w:rsidRPr="00992F57">
        <w:rPr>
          <w:position w:val="-6"/>
        </w:rPr>
        <w:object w:dxaOrig="195" w:dyaOrig="225">
          <v:shape id="_x0000_i1101" type="#_x0000_t75" style="width:9.75pt;height:11.25pt" o:ole="">
            <v:imagedata r:id="rId129" o:title=""/>
          </v:shape>
          <o:OLEObject Type="Embed" ProgID="Equation.DSMT4" ShapeID="_x0000_i1101" DrawAspect="Content" ObjectID="_1692453477" r:id="rId130"/>
        </w:object>
      </w:r>
      <w:r w:rsidRPr="00992F57">
        <w:t>.</w:t>
      </w:r>
    </w:p>
    <w:p w:rsidR="0050155F" w:rsidRPr="00992F57" w:rsidRDefault="0050155F" w:rsidP="00DD0929">
      <w:pPr>
        <w:spacing w:after="40"/>
        <w:jc w:val="center"/>
      </w:pPr>
      <w:r w:rsidRPr="00992F57">
        <w:t>----Hết----</w:t>
      </w:r>
    </w:p>
    <w:p w:rsidR="0050155F" w:rsidRPr="00992F57" w:rsidRDefault="0050155F" w:rsidP="00DD0929">
      <w:pPr>
        <w:jc w:val="center"/>
        <w:rPr>
          <w:sz w:val="26"/>
          <w:szCs w:val="26"/>
          <w:lang w:val="pt-BR"/>
        </w:rPr>
      </w:pPr>
      <w:r w:rsidRPr="00992F57">
        <w:rPr>
          <w:b/>
          <w:caps/>
          <w:sz w:val="26"/>
          <w:szCs w:val="26"/>
          <w:lang w:val="pt-BR"/>
        </w:rPr>
        <w:t>Đáp án và thang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19"/>
        <w:gridCol w:w="7025"/>
        <w:gridCol w:w="945"/>
      </w:tblGrid>
      <w:tr w:rsidR="0050155F" w:rsidRPr="00992F57" w:rsidTr="00DD0929">
        <w:tc>
          <w:tcPr>
            <w:tcW w:w="1384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92F57">
              <w:rPr>
                <w:b/>
                <w:caps/>
                <w:sz w:val="26"/>
                <w:szCs w:val="26"/>
                <w:lang w:val="pt-BR"/>
              </w:rPr>
              <w:t>C</w:t>
            </w:r>
            <w:r w:rsidRPr="00992F57">
              <w:rPr>
                <w:b/>
                <w:sz w:val="26"/>
                <w:szCs w:val="26"/>
                <w:lang w:val="pt-BR"/>
              </w:rPr>
              <w:t>âu hỏi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92F57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992F57">
              <w:rPr>
                <w:b/>
                <w:sz w:val="26"/>
                <w:szCs w:val="26"/>
                <w:lang w:val="pt-BR"/>
              </w:rPr>
              <w:t>áp án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lang w:val="pt-BR"/>
              </w:rPr>
            </w:pPr>
            <w:r w:rsidRPr="00992F57">
              <w:rPr>
                <w:b/>
                <w:caps/>
                <w:lang w:val="pt-BR"/>
              </w:rPr>
              <w:t>đ</w:t>
            </w:r>
            <w:r w:rsidRPr="00992F57">
              <w:rPr>
                <w:b/>
                <w:lang w:val="pt-BR"/>
              </w:rPr>
              <w:t>iểm</w:t>
            </w:r>
          </w:p>
        </w:tc>
      </w:tr>
      <w:tr w:rsidR="0050155F" w:rsidRPr="00992F57" w:rsidTr="00DD0929">
        <w:trPr>
          <w:trHeight w:val="608"/>
        </w:trPr>
        <w:tc>
          <w:tcPr>
            <w:tcW w:w="1384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</w:rPr>
            </w:pPr>
            <w:r w:rsidRPr="00992F57">
              <w:rPr>
                <w:b/>
                <w:sz w:val="26"/>
                <w:szCs w:val="26"/>
                <w:u w:val="single"/>
              </w:rPr>
              <w:t>Bài 1:</w:t>
            </w:r>
            <w:r w:rsidRPr="00992F57">
              <w:rPr>
                <w:b/>
                <w:sz w:val="26"/>
                <w:szCs w:val="26"/>
              </w:rPr>
              <w:t xml:space="preserve">  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</w:rPr>
            </w:pPr>
            <w:r w:rsidRPr="00992F57">
              <w:rPr>
                <w:sz w:val="26"/>
                <w:szCs w:val="26"/>
              </w:rPr>
              <w:t>(1,5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rPr>
                <w:lang w:val="it-IT"/>
              </w:rPr>
            </w:pPr>
            <w:r w:rsidRPr="00992F57">
              <w:rPr>
                <w:lang w:val="it-IT"/>
              </w:rPr>
              <w:t>a) Định lí: Tổng các góc của một tứ giác bằng 360</w:t>
            </w:r>
            <m:oMath>
              <m:r>
                <w:rPr>
                  <w:rFonts w:ascii="Cambria Math"/>
                  <w:lang w:val="it-IT"/>
                </w:rPr>
                <m:t>°</m:t>
              </m:r>
            </m:oMath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75đ</w:t>
            </w:r>
          </w:p>
        </w:tc>
      </w:tr>
      <w:tr w:rsidR="0050155F" w:rsidRPr="00992F57" w:rsidTr="00DD0929">
        <w:trPr>
          <w:trHeight w:val="608"/>
        </w:trPr>
        <w:tc>
          <w:tcPr>
            <w:tcW w:w="1384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rPr>
                <w:lang w:val="it-IT"/>
              </w:rPr>
            </w:pPr>
            <w:r w:rsidRPr="00992F57">
              <w:rPr>
                <w:lang w:val="it-IT"/>
              </w:rPr>
              <w:t>b) Theo định lí tổng các góc của một tứ giác, ta có:</w:t>
            </w:r>
          </w:p>
          <w:p w:rsidR="0050155F" w:rsidRPr="00992F57" w:rsidRDefault="00181699" w:rsidP="00DD0929">
            <w:pPr>
              <w:rPr>
                <w:lang w:val="it-IT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M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N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P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Q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=360</m:t>
                </m:r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°</m:t>
                </m:r>
                <m:r>
                  <m:rPr>
                    <m:sty m:val="p"/>
                  </m:rPr>
                  <w:rPr>
                    <w:lang w:val="it-IT"/>
                  </w:rPr>
                  <w:br/>
                </m:r>
              </m:oMath>
              <m:oMath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Q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=360</m:t>
                </m:r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°-</m:t>
                </m:r>
                <m:d>
                  <m:d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lang w:val="it-IT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it-IT"/>
                          </w:rPr>
                          <m:t>M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lang w:val="it-IT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it-IT"/>
                          </w:rPr>
                          <m:t>N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lang w:val="it-IT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it-IT"/>
                          </w:rPr>
                          <m:t>P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lang w:val="it-IT"/>
                  </w:rPr>
                  <w:br/>
                </m:r>
              </m:oMath>
              <m:oMath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D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=360</m:t>
                </m:r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°-</m:t>
                </m:r>
                <m:d>
                  <m:d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35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°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+67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°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+127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°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=131</m:t>
                </m:r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°</m:t>
                </m:r>
              </m:oMath>
            </m:oMathPara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b/>
                <w:lang w:val="it-IT"/>
              </w:rPr>
              <w:br/>
            </w:r>
            <w:r w:rsidRPr="00992F57">
              <w:rPr>
                <w:lang w:val="it-IT"/>
              </w:rPr>
              <w:t>0,25đ</w:t>
            </w:r>
            <w:r w:rsidRPr="00992F57">
              <w:rPr>
                <w:lang w:val="it-IT"/>
              </w:rPr>
              <w:br/>
              <w:t>0,25đ</w:t>
            </w:r>
            <w:r w:rsidRPr="00992F57">
              <w:rPr>
                <w:lang w:val="it-IT"/>
              </w:rPr>
              <w:br/>
              <w:t>0,25đ</w:t>
            </w:r>
          </w:p>
        </w:tc>
      </w:tr>
      <w:tr w:rsidR="0050155F" w:rsidRPr="00992F57" w:rsidTr="00DD0929">
        <w:tc>
          <w:tcPr>
            <w:tcW w:w="1384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  <w:r w:rsidRPr="00992F57">
              <w:rPr>
                <w:b/>
                <w:sz w:val="26"/>
                <w:szCs w:val="26"/>
                <w:u w:val="single"/>
              </w:rPr>
              <w:t>Bài 2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  <w:lang w:val="pt-BR"/>
              </w:rPr>
            </w:pPr>
            <w:r w:rsidRPr="00992F57">
              <w:rPr>
                <w:sz w:val="26"/>
                <w:szCs w:val="26"/>
              </w:rPr>
              <w:t>(3,0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vertAlign w:val="superscript"/>
                <w:lang w:val="fr-FR" w:eastAsia="vi-VN"/>
              </w:rPr>
            </w:pPr>
            <w:r w:rsidRPr="00992F57">
              <w:rPr>
                <w:lang w:eastAsia="vi-VN"/>
              </w:rPr>
              <w:t>a) 7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.(2x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eastAsia="vi-VN"/>
              </w:rPr>
              <w:t xml:space="preserve"> + 3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>) =</w:t>
            </w:r>
            <w:r w:rsidRPr="00992F57">
              <w:rPr>
                <w:lang w:val="fr-FR" w:eastAsia="vi-VN"/>
              </w:rPr>
              <w:t xml:space="preserve"> 14x</w:t>
            </w:r>
            <w:r w:rsidRPr="00992F57">
              <w:rPr>
                <w:vertAlign w:val="superscript"/>
                <w:lang w:val="fr-FR" w:eastAsia="vi-VN"/>
              </w:rPr>
              <w:t>5</w:t>
            </w:r>
            <w:r w:rsidRPr="00992F57">
              <w:rPr>
                <w:lang w:val="fr-FR" w:eastAsia="vi-VN"/>
              </w:rPr>
              <w:t xml:space="preserve"> + 21x</w:t>
            </w:r>
            <w:r w:rsidRPr="00992F57">
              <w:rPr>
                <w:vertAlign w:val="superscript"/>
                <w:lang w:val="fr-FR" w:eastAsia="vi-VN"/>
              </w:rPr>
              <w:t>7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lang w:eastAsia="vi-VN"/>
              </w:rPr>
            </w:pPr>
            <w:r w:rsidRPr="00992F57">
              <w:rPr>
                <w:lang w:eastAsia="vi-VN"/>
              </w:rPr>
              <w:t>b) (x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val="sv-SE" w:eastAsia="vi-VN"/>
              </w:rPr>
              <w:t xml:space="preserve"> +</w:t>
            </w:r>
            <w:r w:rsidRPr="00992F57">
              <w:rPr>
                <w:lang w:eastAsia="vi-VN"/>
              </w:rPr>
              <w:t xml:space="preserve"> 5</w:t>
            </w:r>
            <w:r w:rsidRPr="00992F57">
              <w:rPr>
                <w:lang w:val="fr-FR" w:eastAsia="vi-VN"/>
              </w:rPr>
              <w:t>y</w:t>
            </w:r>
            <w:r w:rsidRPr="00992F57">
              <w:rPr>
                <w:vertAlign w:val="superscript"/>
                <w:lang w:val="fr-FR" w:eastAsia="vi-VN"/>
              </w:rPr>
              <w:t>2</w:t>
            </w:r>
            <w:r w:rsidRPr="00992F57">
              <w:rPr>
                <w:lang w:eastAsia="vi-VN"/>
              </w:rPr>
              <w:t>).( 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 xml:space="preserve"> </w:t>
            </w:r>
            <w:r w:rsidRPr="00992F57">
              <w:rPr>
                <w:lang w:val="sv-SE" w:eastAsia="vi-VN"/>
              </w:rPr>
              <w:t>–</w:t>
            </w:r>
            <w:r w:rsidRPr="00992F57">
              <w:rPr>
                <w:lang w:eastAsia="vi-VN"/>
              </w:rPr>
              <w:t xml:space="preserve"> 3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 xml:space="preserve"> </w:t>
            </w:r>
            <w:r w:rsidRPr="00992F57">
              <w:rPr>
                <w:lang w:val="sv-SE" w:eastAsia="vi-VN"/>
              </w:rPr>
              <w:t>+ 7y</w:t>
            </w:r>
            <w:r w:rsidRPr="00992F57">
              <w:rPr>
                <w:vertAlign w:val="superscript"/>
                <w:lang w:val="sv-SE" w:eastAsia="vi-VN"/>
              </w:rPr>
              <w:t>3</w:t>
            </w:r>
            <w:r w:rsidRPr="00992F57">
              <w:rPr>
                <w:lang w:eastAsia="vi-VN"/>
              </w:rPr>
              <w:t>)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vertAlign w:val="subscript"/>
                <w:lang w:eastAsia="vi-VN"/>
              </w:rPr>
            </w:pPr>
            <w:r w:rsidRPr="00992F57">
              <w:rPr>
                <w:lang w:eastAsia="vi-VN"/>
              </w:rPr>
              <w:t>= 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 xml:space="preserve"> – 3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 xml:space="preserve"> +7x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eastAsia="vi-VN"/>
              </w:rPr>
              <w:t>y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eastAsia="vi-VN"/>
              </w:rPr>
              <w:t xml:space="preserve"> +5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y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 xml:space="preserve"> +15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y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 xml:space="preserve"> +35y</w:t>
            </w:r>
            <w:r w:rsidRPr="00992F57">
              <w:rPr>
                <w:vertAlign w:val="superscript"/>
                <w:lang w:eastAsia="vi-VN"/>
              </w:rPr>
              <w:t>5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</w:pPr>
            <w:r w:rsidRPr="00992F57">
              <w:rPr>
                <w:lang w:eastAsia="vi-VN"/>
              </w:rPr>
              <w:t>= -2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 xml:space="preserve"> + 35y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 xml:space="preserve"> + 20 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y</w:t>
            </w:r>
            <w:r w:rsidRPr="00992F57">
              <w:rPr>
                <w:vertAlign w:val="superscript"/>
                <w:lang w:eastAsia="vi-VN"/>
              </w:rPr>
              <w:t>2</w:t>
            </w:r>
          </w:p>
          <w:p w:rsidR="0050155F" w:rsidRPr="00992F57" w:rsidRDefault="0050155F" w:rsidP="00DD0929">
            <w:pPr>
              <w:rPr>
                <w:sz w:val="26"/>
                <w:szCs w:val="26"/>
              </w:rPr>
            </w:pP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caps/>
                <w:lang w:val="pt-BR"/>
              </w:rPr>
              <w:t>0,5</w:t>
            </w:r>
            <w:r w:rsidRPr="00992F57">
              <w:rPr>
                <w:lang w:val="pt-BR"/>
              </w:rPr>
              <w:t>đ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lang w:val="pt-BR"/>
              </w:rPr>
              <w:t>1,0đ</w:t>
            </w:r>
          </w:p>
        </w:tc>
      </w:tr>
      <w:tr w:rsidR="0050155F" w:rsidRPr="00992F57" w:rsidTr="00DD0929">
        <w:trPr>
          <w:trHeight w:val="836"/>
        </w:trPr>
        <w:tc>
          <w:tcPr>
            <w:tcW w:w="1384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r w:rsidRPr="00992F57">
              <w:t>a) 48x</w:t>
            </w:r>
            <w:r w:rsidRPr="00992F57">
              <w:rPr>
                <w:vertAlign w:val="superscript"/>
              </w:rPr>
              <w:t>7</w:t>
            </w:r>
            <w:r w:rsidRPr="00992F57">
              <w:t>y</w:t>
            </w:r>
            <w:r w:rsidRPr="00992F57">
              <w:rPr>
                <w:vertAlign w:val="superscript"/>
              </w:rPr>
              <w:t>3</w:t>
            </w:r>
            <w:r w:rsidRPr="00992F57">
              <w:t>z : 6x</w:t>
            </w:r>
            <w:r w:rsidRPr="00992F57">
              <w:rPr>
                <w:vertAlign w:val="superscript"/>
              </w:rPr>
              <w:t>2</w:t>
            </w:r>
            <w:r w:rsidRPr="00992F57">
              <w:t>y</w:t>
            </w:r>
            <w:r w:rsidRPr="00992F57">
              <w:rPr>
                <w:vertAlign w:val="superscript"/>
              </w:rPr>
              <w:t xml:space="preserve">3 </w:t>
            </w:r>
            <w:r w:rsidRPr="00992F57">
              <w:t>= 8x</w:t>
            </w:r>
            <w:r w:rsidRPr="00992F57">
              <w:rPr>
                <w:vertAlign w:val="superscript"/>
              </w:rPr>
              <w:t>5</w:t>
            </w:r>
            <w:r w:rsidRPr="00992F57">
              <w:t>z</w:t>
            </w:r>
          </w:p>
          <w:p w:rsidR="0050155F" w:rsidRPr="00992F57" w:rsidRDefault="0050155F" w:rsidP="00DD0929">
            <w:pPr>
              <w:rPr>
                <w:sz w:val="26"/>
                <w:szCs w:val="26"/>
              </w:rPr>
            </w:pPr>
            <w:r w:rsidRPr="00992F57">
              <w:rPr>
                <w:lang w:val="pt-BR"/>
              </w:rPr>
              <w:t xml:space="preserve">b) </w:t>
            </w:r>
            <w:r w:rsidRPr="00992F57">
              <w:rPr>
                <w:iCs/>
              </w:rPr>
              <w:t>(2x</w:t>
            </w:r>
            <w:r w:rsidRPr="00992F57">
              <w:rPr>
                <w:iCs/>
                <w:vertAlign w:val="superscript"/>
              </w:rPr>
              <w:t>4</w:t>
            </w:r>
            <w:r w:rsidRPr="00992F57">
              <w:rPr>
                <w:iCs/>
              </w:rPr>
              <w:t xml:space="preserve"> – 3x</w:t>
            </w:r>
            <w:r w:rsidRPr="00992F57">
              <w:rPr>
                <w:iCs/>
                <w:vertAlign w:val="superscript"/>
              </w:rPr>
              <w:t>3</w:t>
            </w:r>
            <w:r w:rsidRPr="00992F57">
              <w:rPr>
                <w:iCs/>
              </w:rPr>
              <w:t xml:space="preserve"> + 3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3x + 1) : (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+ 1) = 2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3x + 1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jc w:val="center"/>
            </w:pPr>
            <w:r w:rsidRPr="00992F57">
              <w:t>1,0đ</w:t>
            </w:r>
          </w:p>
        </w:tc>
      </w:tr>
      <w:tr w:rsidR="0050155F" w:rsidRPr="00992F57" w:rsidTr="00DD0929">
        <w:tc>
          <w:tcPr>
            <w:tcW w:w="1384" w:type="dxa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3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  <w:r w:rsidRPr="00992F57">
              <w:rPr>
                <w:sz w:val="26"/>
                <w:szCs w:val="26"/>
                <w:lang w:val="it-IT"/>
              </w:rPr>
              <w:t>(2,0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>a/ 3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+ 6xy = 3x(x + 2y)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>b/ 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2xy + 3x – 6y = (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2xy)+ (3x – 6y)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 xml:space="preserve">                                    = x(x – 2y) + 3(x – 2y)                                         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 xml:space="preserve">                                               = (x – 2y)(x + 3)</w:t>
            </w:r>
          </w:p>
          <w:p w:rsidR="0050155F" w:rsidRPr="00992F57" w:rsidRDefault="0050155F" w:rsidP="00DD0929">
            <w:pPr>
              <w:ind w:right="-347"/>
              <w:jc w:val="both"/>
              <w:rPr>
                <w:sz w:val="26"/>
                <w:szCs w:val="26"/>
              </w:rPr>
            </w:pPr>
            <w:r w:rsidRPr="00992F57">
              <w:t>c/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- 8x + 7 = (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- 7x )-(x - 7) = x(x-7) - (x - 7)  = ( x- 7)(x -1)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1,0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</w:tc>
      </w:tr>
      <w:tr w:rsidR="0050155F" w:rsidRPr="00992F57" w:rsidTr="00DD0929">
        <w:tc>
          <w:tcPr>
            <w:tcW w:w="1384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lastRenderedPageBreak/>
              <w:t>Bài 4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sz w:val="26"/>
                <w:szCs w:val="26"/>
                <w:lang w:val="it-IT"/>
              </w:rPr>
              <w:t>(2,5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992F57" w:rsidP="00DD0929">
            <w:pPr>
              <w:spacing w:after="20"/>
              <w:rPr>
                <w:lang w:val="it-IT"/>
              </w:rPr>
            </w:pPr>
            <w:r>
              <w:rPr>
                <w:noProof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column">
                    <wp:posOffset>2319655</wp:posOffset>
                  </wp:positionH>
                  <wp:positionV relativeFrom="paragraph">
                    <wp:posOffset>433705</wp:posOffset>
                  </wp:positionV>
                  <wp:extent cx="1476375" cy="1152525"/>
                  <wp:effectExtent l="0" t="0" r="0" b="0"/>
                  <wp:wrapThrough wrapText="bothSides">
                    <wp:wrapPolygon edited="0">
                      <wp:start x="557" y="1071"/>
                      <wp:lineTo x="1951" y="7498"/>
                      <wp:lineTo x="557" y="10354"/>
                      <wp:lineTo x="557" y="11425"/>
                      <wp:lineTo x="1951" y="13210"/>
                      <wp:lineTo x="836" y="18208"/>
                      <wp:lineTo x="1672" y="18922"/>
                      <wp:lineTo x="9755" y="18922"/>
                      <wp:lineTo x="9755" y="20350"/>
                      <wp:lineTo x="11706" y="20350"/>
                      <wp:lineTo x="11706" y="18922"/>
                      <wp:lineTo x="20625" y="18922"/>
                      <wp:lineTo x="20903" y="18208"/>
                      <wp:lineTo x="14772" y="13210"/>
                      <wp:lineTo x="15050" y="10711"/>
                      <wp:lineTo x="12542" y="8569"/>
                      <wp:lineTo x="8640" y="7498"/>
                      <wp:lineTo x="2508" y="1071"/>
                      <wp:lineTo x="557" y="1071"/>
                    </wp:wrapPolygon>
                  </wp:wrapThrough>
                  <wp:docPr id="9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0155F" w:rsidRPr="00992F57">
              <w:rPr>
                <w:lang w:val="it-IT"/>
              </w:rPr>
              <w:t xml:space="preserve">     Vẽ hình đúng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jc w:val="center"/>
              <w:rPr>
                <w:b/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5đ</w:t>
            </w:r>
          </w:p>
        </w:tc>
      </w:tr>
      <w:tr w:rsidR="0050155F" w:rsidRPr="00992F57" w:rsidTr="00DD0929">
        <w:tc>
          <w:tcPr>
            <w:tcW w:w="1384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a) Xét tứ giác ADME có:</w:t>
            </w: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MD // AB, ME // AC (gt)</w:t>
            </w: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=&gt; ADME là hình bình hành (dấu hiệu)</w:t>
            </w:r>
          </w:p>
          <w:p w:rsidR="0050155F" w:rsidRPr="00992F57" w:rsidRDefault="0050155F" w:rsidP="00DD0929">
            <w:pPr>
              <w:spacing w:after="20"/>
            </w:pPr>
            <w:r w:rsidRPr="00992F57">
              <w:rPr>
                <w:lang w:val="it-IT"/>
              </w:rPr>
              <w:t xml:space="preserve">Có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it-IT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it-IT"/>
                    </w:rPr>
                    <m:t>A</m:t>
                  </m:r>
                </m:e>
              </m:acc>
              <m:r>
                <w:rPr>
                  <w:rFonts w:ascii="Cambria Math"/>
                  <w:lang w:val="it-IT"/>
                </w:rPr>
                <m:t>=90</m:t>
              </m:r>
              <m:r>
                <w:rPr>
                  <w:rFonts w:ascii="Cambria Math"/>
                  <w:lang w:val="it-IT"/>
                </w:rPr>
                <m:t>°</m:t>
              </m:r>
            </m:oMath>
            <w:r w:rsidRPr="00992F57">
              <w:rPr>
                <w:lang w:val="it-IT"/>
              </w:rPr>
              <w:t xml:space="preserve"> </w:t>
            </w:r>
            <w:r w:rsidRPr="00992F57">
              <w:t xml:space="preserve">(gt) </w:t>
            </w:r>
          </w:p>
          <w:p w:rsidR="0050155F" w:rsidRPr="00992F57" w:rsidRDefault="0050155F" w:rsidP="00DD0929">
            <w:pPr>
              <w:spacing w:after="20"/>
              <w:rPr>
                <w:noProof/>
              </w:rPr>
            </w:pPr>
            <w:r w:rsidRPr="00992F57">
              <w:t>=&gt; ADME là hình chữ nhật (dấu hiệu)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  <w:r w:rsidRPr="00992F57">
              <w:rPr>
                <w:lang w:val="it-IT"/>
              </w:rPr>
              <w:br/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b/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</w:tc>
      </w:tr>
      <w:tr w:rsidR="0050155F" w:rsidRPr="00992F57" w:rsidTr="00DD0929">
        <w:trPr>
          <w:trHeight w:val="2609"/>
        </w:trPr>
        <w:tc>
          <w:tcPr>
            <w:tcW w:w="1384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 xml:space="preserve">b) Vì ADME là hình chữ nhật nên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it-IT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it-IT"/>
                    </w:rPr>
                    <m:t>D</m:t>
                  </m:r>
                </m:e>
              </m:acc>
              <m:r>
                <w:rPr>
                  <w:rFonts w:ascii="Cambria Math"/>
                  <w:lang w:val="it-IT"/>
                </w:rPr>
                <m:t>=90</m:t>
              </m:r>
              <m:r>
                <w:rPr>
                  <w:rFonts w:ascii="Cambria Math"/>
                  <w:lang w:val="it-IT"/>
                </w:rPr>
                <m:t>°</m:t>
              </m:r>
            </m:oMath>
          </w:p>
          <w:p w:rsidR="0050155F" w:rsidRPr="00992F57" w:rsidRDefault="0050155F" w:rsidP="00DD0929">
            <w:pPr>
              <w:spacing w:after="20"/>
            </w:pPr>
            <w:r w:rsidRPr="00992F57">
              <w:rPr>
                <w:lang w:val="it-IT"/>
              </w:rPr>
              <w:t xml:space="preserve">Áp dụng định lý Py-ta-go cho tam giác AMD vuông tại D, ta có: </w:t>
            </w:r>
            <w:r w:rsidRPr="00992F57">
              <w:rPr>
                <w:position w:val="-4"/>
              </w:rPr>
              <w:object w:dxaOrig="2260" w:dyaOrig="340">
                <v:shape id="_x0000_i1102" type="#_x0000_t75" style="width:113.25pt;height:17.25pt" o:ole="">
                  <v:imagedata r:id="rId132" o:title=""/>
                </v:shape>
                <o:OLEObject Type="Embed" ProgID="Equation.DSMT4" ShapeID="_x0000_i1102" DrawAspect="Content" ObjectID="_1692453478" r:id="rId133"/>
              </w:object>
            </w:r>
          </w:p>
          <w:p w:rsidR="0050155F" w:rsidRPr="00992F57" w:rsidRDefault="0050155F" w:rsidP="00DD0929">
            <w:pPr>
              <w:spacing w:after="20"/>
            </w:pPr>
            <w:r w:rsidRPr="00992F57">
              <w:t xml:space="preserve">hay    </w:t>
            </w:r>
            <w:r w:rsidRPr="00992F57">
              <w:rPr>
                <w:position w:val="-6"/>
              </w:rPr>
              <w:object w:dxaOrig="1760" w:dyaOrig="360">
                <v:shape id="_x0000_i1103" type="#_x0000_t75" style="width:88.5pt;height:18pt" o:ole="">
                  <v:imagedata r:id="rId134" o:title=""/>
                </v:shape>
                <o:OLEObject Type="Embed" ProgID="Equation.DSMT4" ShapeID="_x0000_i1103" DrawAspect="Content" ObjectID="_1692453479" r:id="rId135"/>
              </w:object>
            </w:r>
            <w:r w:rsidRPr="00992F57">
              <w:t xml:space="preserve"> </w:t>
            </w:r>
          </w:p>
          <w:p w:rsidR="0050155F" w:rsidRPr="00992F57" w:rsidRDefault="0050155F" w:rsidP="00DD0929">
            <w:pPr>
              <w:spacing w:after="20"/>
            </w:pPr>
            <w:r w:rsidRPr="00992F57">
              <w:rPr>
                <w:position w:val="-6"/>
              </w:rPr>
              <w:object w:dxaOrig="340" w:dyaOrig="260">
                <v:shape id="_x0000_i1104" type="#_x0000_t75" style="width:17.25pt;height:12.75pt" o:ole="">
                  <v:imagedata r:id="rId136" o:title=""/>
                </v:shape>
                <o:OLEObject Type="Embed" ProgID="Equation.DSMT4" ShapeID="_x0000_i1104" DrawAspect="Content" ObjectID="_1692453480" r:id="rId137"/>
              </w:object>
            </w:r>
            <w:r w:rsidRPr="00992F57">
              <w:rPr>
                <w:position w:val="-6"/>
              </w:rPr>
              <w:object w:dxaOrig="1760" w:dyaOrig="360">
                <v:shape id="_x0000_i1105" type="#_x0000_t75" style="width:88.5pt;height:18pt" o:ole="">
                  <v:imagedata r:id="rId138" o:title=""/>
                </v:shape>
                <o:OLEObject Type="Embed" ProgID="Equation.DSMT4" ShapeID="_x0000_i1105" DrawAspect="Content" ObjectID="_1692453481" r:id="rId139"/>
              </w:object>
            </w:r>
            <w:r w:rsidRPr="00992F57">
              <w:t xml:space="preserve">= 64 </w:t>
            </w:r>
            <w:r w:rsidRPr="00992F57">
              <w:rPr>
                <w:position w:val="-6"/>
              </w:rPr>
              <w:object w:dxaOrig="340" w:dyaOrig="260">
                <v:shape id="_x0000_i1106" type="#_x0000_t75" style="width:17.25pt;height:12.75pt" o:ole="">
                  <v:imagedata r:id="rId140" o:title=""/>
                </v:shape>
                <o:OLEObject Type="Embed" ProgID="Equation.DSMT4" ShapeID="_x0000_i1106" DrawAspect="Content" ObjectID="_1692453482" r:id="rId141"/>
              </w:object>
            </w:r>
            <w:r w:rsidRPr="00992F57">
              <w:t>MD = 8 (cm)</w:t>
            </w:r>
          </w:p>
          <w:p w:rsidR="0050155F" w:rsidRPr="00992F57" w:rsidRDefault="0050155F" w:rsidP="00DD0929">
            <w:pPr>
              <w:spacing w:after="20"/>
            </w:pPr>
            <w:r w:rsidRPr="00992F57">
              <w:t xml:space="preserve">Vậy diện tích của hình chữ nhật ADME là: 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position w:val="-12"/>
              </w:rPr>
              <w:object w:dxaOrig="3100" w:dyaOrig="380">
                <v:shape id="_x0000_i1107" type="#_x0000_t75" style="width:154.5pt;height:18.75pt" o:ole="">
                  <v:imagedata r:id="rId142" o:title=""/>
                </v:shape>
                <o:OLEObject Type="Embed" ProgID="Equation.DSMT4" ShapeID="_x0000_i1107" DrawAspect="Content" ObjectID="_1692453483" r:id="rId143"/>
              </w:object>
            </w:r>
            <w:r w:rsidRPr="00992F57">
              <w:t>(cm</w:t>
            </w:r>
            <w:r w:rsidRPr="00992F57">
              <w:rPr>
                <w:vertAlign w:val="superscript"/>
              </w:rPr>
              <w:t>2</w:t>
            </w:r>
            <w:r w:rsidRPr="00992F57">
              <w:t>).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</w:tc>
      </w:tr>
      <w:tr w:rsidR="0050155F" w:rsidRPr="00992F57" w:rsidTr="00DD0929">
        <w:trPr>
          <w:trHeight w:val="854"/>
        </w:trPr>
        <w:tc>
          <w:tcPr>
            <w:tcW w:w="1384" w:type="dxa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5:</w:t>
            </w:r>
          </w:p>
          <w:p w:rsidR="0050155F" w:rsidRPr="00992F57" w:rsidRDefault="0050155F" w:rsidP="00DD0929">
            <w:pPr>
              <w:jc w:val="center"/>
              <w:rPr>
                <w:sz w:val="26"/>
                <w:szCs w:val="26"/>
                <w:lang w:val="it-IT"/>
              </w:rPr>
            </w:pPr>
            <w:r w:rsidRPr="00992F57">
              <w:rPr>
                <w:sz w:val="26"/>
                <w:szCs w:val="26"/>
                <w:lang w:val="it-IT"/>
              </w:rPr>
              <w:t>(1,0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3024"/>
              </w:tabs>
              <w:spacing w:after="20"/>
              <w:jc w:val="both"/>
            </w:pPr>
            <w:r w:rsidRPr="00992F57">
              <w:t xml:space="preserve">Ta có: </w:t>
            </w:r>
            <w:r w:rsidRPr="00992F57">
              <w:rPr>
                <w:position w:val="-6"/>
              </w:rPr>
              <w:object w:dxaOrig="1219" w:dyaOrig="340">
                <v:shape id="_x0000_i1108" type="#_x0000_t75" style="width:60.75pt;height:16.5pt" o:ole="">
                  <v:imagedata r:id="rId144" o:title=""/>
                </v:shape>
                <o:OLEObject Type="Embed" ProgID="Equation.DSMT4" ShapeID="_x0000_i1108" DrawAspect="Content" ObjectID="_1692453484" r:id="rId145"/>
              </w:object>
            </w:r>
            <w:r w:rsidRPr="00992F57">
              <w:rPr>
                <w:position w:val="-6"/>
              </w:rPr>
              <w:object w:dxaOrig="1820" w:dyaOrig="340">
                <v:shape id="_x0000_i1109" type="#_x0000_t75" style="width:90.75pt;height:16.5pt" o:ole="">
                  <v:imagedata r:id="rId146" o:title=""/>
                </v:shape>
                <o:OLEObject Type="Embed" ProgID="Equation.DSMT4" ShapeID="_x0000_i1109" DrawAspect="Content" ObjectID="_1692453485" r:id="rId147"/>
              </w:object>
            </w:r>
            <w:r w:rsidRPr="00992F57">
              <w:rPr>
                <w:position w:val="-10"/>
              </w:rPr>
              <w:object w:dxaOrig="1359" w:dyaOrig="380">
                <v:shape id="_x0000_i1110" type="#_x0000_t75" style="width:68.25pt;height:18.75pt" o:ole="">
                  <v:imagedata r:id="rId148" o:title=""/>
                </v:shape>
                <o:OLEObject Type="Embed" ProgID="Equation.DSMT4" ShapeID="_x0000_i1110" DrawAspect="Content" ObjectID="_1692453486" r:id="rId149"/>
              </w:object>
            </w:r>
          </w:p>
          <w:p w:rsidR="0050155F" w:rsidRPr="00992F57" w:rsidRDefault="0050155F" w:rsidP="00DD0929">
            <w:pPr>
              <w:tabs>
                <w:tab w:val="left" w:pos="3024"/>
              </w:tabs>
              <w:spacing w:after="20"/>
              <w:jc w:val="both"/>
              <w:rPr>
                <w:rFonts w:eastAsia="TimesNewRomanPS-BoldMT"/>
                <w:color w:val="000000"/>
                <w:lang w:val="nl-NL"/>
              </w:rPr>
            </w:pPr>
            <w:r w:rsidRPr="00992F57">
              <w:rPr>
                <w:lang w:val="sv-SE"/>
              </w:rPr>
              <w:t xml:space="preserve">Ta luôn có: </w:t>
            </w:r>
            <w:r w:rsidRPr="00992F57">
              <w:rPr>
                <w:position w:val="-10"/>
              </w:rPr>
              <w:object w:dxaOrig="1219" w:dyaOrig="380">
                <v:shape id="_x0000_i1111" type="#_x0000_t75" style="width:60.75pt;height:18.75pt" o:ole="">
                  <v:imagedata r:id="rId150" o:title=""/>
                </v:shape>
                <o:OLEObject Type="Embed" ProgID="Equation.DSMT4" ShapeID="_x0000_i1111" DrawAspect="Content" ObjectID="_1692453487" r:id="rId151"/>
              </w:object>
            </w:r>
            <w:r w:rsidRPr="00992F57">
              <w:rPr>
                <w:lang w:val="sv-SE"/>
              </w:rPr>
              <w:t xml:space="preserve"> với mọi x </w:t>
            </w:r>
            <w:r w:rsidRPr="00992F57">
              <w:rPr>
                <w:position w:val="-10"/>
              </w:rPr>
              <w:object w:dxaOrig="1860" w:dyaOrig="380">
                <v:shape id="_x0000_i1112" type="#_x0000_t75" style="width:93pt;height:18.75pt" o:ole="">
                  <v:imagedata r:id="rId152" o:title=""/>
                </v:shape>
                <o:OLEObject Type="Embed" ProgID="Equation.DSMT4" ShapeID="_x0000_i1112" DrawAspect="Content" ObjectID="_1692453488" r:id="rId153"/>
              </w:object>
            </w:r>
            <w:r w:rsidRPr="00992F57">
              <w:rPr>
                <w:lang w:val="sv-SE"/>
              </w:rPr>
              <w:t xml:space="preserve"> với mọi x</w:t>
            </w:r>
            <w:r w:rsidRPr="00992F57">
              <w:rPr>
                <w:rFonts w:eastAsia="TimesNewRomanPS-BoldMT"/>
                <w:color w:val="000000"/>
                <w:lang w:val="nl-NL"/>
              </w:rPr>
              <w:t xml:space="preserve"> 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</w:tc>
      </w:tr>
    </w:tbl>
    <w:p w:rsidR="0050155F" w:rsidRPr="00992F57" w:rsidRDefault="0050155F" w:rsidP="00DD0929">
      <w:pPr>
        <w:jc w:val="center"/>
        <w:rPr>
          <w:u w:val="single"/>
          <w:lang w:val="sv-SE"/>
        </w:rPr>
      </w:pPr>
    </w:p>
    <w:p w:rsidR="0050155F" w:rsidRPr="00992F57" w:rsidRDefault="0050155F" w:rsidP="00DD0929">
      <w:pPr>
        <w:jc w:val="center"/>
        <w:rPr>
          <w:u w:val="single"/>
          <w:lang w:val="sv-SE"/>
        </w:rPr>
      </w:pPr>
      <w:r w:rsidRPr="00992F57">
        <w:rPr>
          <w:u w:val="single"/>
          <w:lang w:val="sv-SE"/>
        </w:rPr>
        <w:t>Hết!</w:t>
      </w:r>
    </w:p>
    <w:p w:rsidR="0050155F" w:rsidRPr="00992F57" w:rsidRDefault="0050155F" w:rsidP="00DD0929">
      <w:pPr>
        <w:tabs>
          <w:tab w:val="left" w:leader="dot" w:pos="9639"/>
        </w:tabs>
        <w:jc w:val="center"/>
        <w:rPr>
          <w:b/>
          <w:caps/>
          <w:sz w:val="26"/>
          <w:szCs w:val="26"/>
          <w:lang w:val="pt-BR"/>
        </w:rPr>
      </w:pPr>
    </w:p>
    <w:p w:rsidR="00240F7D" w:rsidRPr="00992F57" w:rsidRDefault="00240F7D" w:rsidP="0050155F">
      <w:pPr>
        <w:jc w:val="center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8B46FC" w:rsidRPr="00992F57" w:rsidRDefault="008B46FC" w:rsidP="00B12D46">
      <w:pPr>
        <w:jc w:val="right"/>
      </w:pPr>
    </w:p>
    <w:p w:rsidR="00D125DE" w:rsidRPr="00992F57" w:rsidRDefault="00D125DE" w:rsidP="006F11E2">
      <w:pPr>
        <w:spacing w:before="120" w:after="120"/>
        <w:jc w:val="center"/>
        <w:rPr>
          <w:lang w:val="pt-BR"/>
        </w:rPr>
      </w:pPr>
    </w:p>
    <w:sectPr w:rsidR="00D125DE" w:rsidRPr="00992F57" w:rsidSect="00BA527E">
      <w:headerReference w:type="even" r:id="rId154"/>
      <w:headerReference w:type="default" r:id="rId155"/>
      <w:footerReference w:type="even" r:id="rId156"/>
      <w:footerReference w:type="default" r:id="rId157"/>
      <w:headerReference w:type="first" r:id="rId158"/>
      <w:footerReference w:type="first" r:id="rId159"/>
      <w:pgSz w:w="11907" w:h="16840" w:code="9"/>
      <w:pgMar w:top="794" w:right="907" w:bottom="794" w:left="1701" w:header="426" w:footer="1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81699" w:rsidRDefault="00181699">
      <w:r>
        <w:separator/>
      </w:r>
    </w:p>
  </w:endnote>
  <w:endnote w:type="continuationSeparator" w:id="0">
    <w:p w:rsidR="00181699" w:rsidRDefault="001816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-BoldMT">
    <w:altName w:val="SimSu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0F7D" w:rsidRDefault="00240F7D" w:rsidP="00D07E33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40F7D" w:rsidRDefault="00240F7D" w:rsidP="00240F7D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0F7D" w:rsidRDefault="00240F7D" w:rsidP="00240F7D">
    <w:pPr>
      <w:pStyle w:val="Footer"/>
      <w:ind w:right="360" w:firstLine="360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7DE6" w:rsidRDefault="000A7DE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81699" w:rsidRDefault="00181699">
      <w:r>
        <w:separator/>
      </w:r>
    </w:p>
  </w:footnote>
  <w:footnote w:type="continuationSeparator" w:id="0">
    <w:p w:rsidR="00181699" w:rsidRDefault="0018169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7DE6" w:rsidRDefault="000A7DE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527E" w:rsidRPr="00B97A6F" w:rsidRDefault="00B97A6F" w:rsidP="00B97A6F">
    <w:pPr>
      <w:pStyle w:val="Header"/>
      <w:jc w:val="right"/>
      <w:rPr>
        <w:i/>
        <w:sz w:val="28"/>
        <w:szCs w:val="28"/>
        <w:lang w:val="vi-VN"/>
      </w:rPr>
    </w:pPr>
    <w:r w:rsidRPr="00B97A6F">
      <w:rPr>
        <w:i/>
        <w:sz w:val="28"/>
        <w:szCs w:val="28"/>
        <w:lang w:val="vi-VN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7DE6" w:rsidRDefault="000A7DE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A7D04"/>
    <w:multiLevelType w:val="hybridMultilevel"/>
    <w:tmpl w:val="7E42267C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0A786112"/>
    <w:multiLevelType w:val="multilevel"/>
    <w:tmpl w:val="0A786112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2" w15:restartNumberingAfterBreak="0">
    <w:nsid w:val="158370C9"/>
    <w:multiLevelType w:val="hybridMultilevel"/>
    <w:tmpl w:val="E50A6B16"/>
    <w:lvl w:ilvl="0" w:tplc="EC460284">
      <w:start w:val="1"/>
      <w:numFmt w:val="lowerLetter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0BA2DBD"/>
    <w:multiLevelType w:val="hybridMultilevel"/>
    <w:tmpl w:val="7FD46F58"/>
    <w:lvl w:ilvl="0" w:tplc="1ECAB036">
      <w:start w:val="1"/>
      <w:numFmt w:val="lowerLetter"/>
      <w:pStyle w:val="MTDisplayEquation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2DA4C81"/>
    <w:multiLevelType w:val="hybridMultilevel"/>
    <w:tmpl w:val="D75456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5634D6"/>
    <w:multiLevelType w:val="hybridMultilevel"/>
    <w:tmpl w:val="DA1E69C8"/>
    <w:lvl w:ilvl="0" w:tplc="D8EA305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0D93BA8"/>
    <w:multiLevelType w:val="hybridMultilevel"/>
    <w:tmpl w:val="B866CF28"/>
    <w:lvl w:ilvl="0" w:tplc="3D68267E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7" w15:restartNumberingAfterBreak="0">
    <w:nsid w:val="423D5E9D"/>
    <w:multiLevelType w:val="hybridMultilevel"/>
    <w:tmpl w:val="2B801BDC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42586312"/>
    <w:multiLevelType w:val="hybridMultilevel"/>
    <w:tmpl w:val="1D50E372"/>
    <w:lvl w:ilvl="0" w:tplc="1228CB34">
      <w:start w:val="6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36F3A18"/>
    <w:multiLevelType w:val="hybridMultilevel"/>
    <w:tmpl w:val="0220F68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ADB6A09"/>
    <w:multiLevelType w:val="hybridMultilevel"/>
    <w:tmpl w:val="4A946A32"/>
    <w:lvl w:ilvl="0" w:tplc="EE42EE7A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527D4073"/>
    <w:multiLevelType w:val="hybridMultilevel"/>
    <w:tmpl w:val="F2368E9C"/>
    <w:lvl w:ilvl="0" w:tplc="A3BC1160">
      <w:start w:val="2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56D451FF"/>
    <w:multiLevelType w:val="multilevel"/>
    <w:tmpl w:val="56D451FF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13" w15:restartNumberingAfterBreak="0">
    <w:nsid w:val="59F6BFBD"/>
    <w:multiLevelType w:val="singleLevel"/>
    <w:tmpl w:val="59F6BFBD"/>
    <w:lvl w:ilvl="0">
      <w:start w:val="1"/>
      <w:numFmt w:val="lowerLetter"/>
      <w:suff w:val="space"/>
      <w:lvlText w:val="%1)"/>
      <w:lvlJc w:val="left"/>
    </w:lvl>
  </w:abstractNum>
  <w:abstractNum w:abstractNumId="14" w15:restartNumberingAfterBreak="0">
    <w:nsid w:val="59F6C1D2"/>
    <w:multiLevelType w:val="singleLevel"/>
    <w:tmpl w:val="59F6C1D2"/>
    <w:lvl w:ilvl="0">
      <w:start w:val="1"/>
      <w:numFmt w:val="lowerLetter"/>
      <w:suff w:val="space"/>
      <w:lvlText w:val="%1)"/>
      <w:lvlJc w:val="left"/>
    </w:lvl>
  </w:abstractNum>
  <w:abstractNum w:abstractNumId="15" w15:restartNumberingAfterBreak="0">
    <w:nsid w:val="5CB54A84"/>
    <w:multiLevelType w:val="hybridMultilevel"/>
    <w:tmpl w:val="DF86ADD6"/>
    <w:lvl w:ilvl="0" w:tplc="8EE8DEFE">
      <w:start w:val="1"/>
      <w:numFmt w:val="upperLetter"/>
      <w:lvlText w:val="%1."/>
      <w:lvlJc w:val="left"/>
      <w:pPr>
        <w:ind w:left="786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32955B2"/>
    <w:multiLevelType w:val="multilevel"/>
    <w:tmpl w:val="632955B2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17" w15:restartNumberingAfterBreak="0">
    <w:nsid w:val="694259E7"/>
    <w:multiLevelType w:val="hybridMultilevel"/>
    <w:tmpl w:val="C8A85558"/>
    <w:lvl w:ilvl="0" w:tplc="BC0CBB44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71867C16"/>
    <w:multiLevelType w:val="hybridMultilevel"/>
    <w:tmpl w:val="2E3C0C5A"/>
    <w:lvl w:ilvl="0" w:tplc="C704889C">
      <w:start w:val="1"/>
      <w:numFmt w:val="lowerRoman"/>
      <w:lvlText w:val="%1&gt;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772A4E2D"/>
    <w:multiLevelType w:val="hybridMultilevel"/>
    <w:tmpl w:val="3DE49E50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7DBE3B51"/>
    <w:multiLevelType w:val="multilevel"/>
    <w:tmpl w:val="7DBE3B51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num w:numId="1">
    <w:abstractNumId w:val="17"/>
  </w:num>
  <w:num w:numId="2">
    <w:abstractNumId w:val="10"/>
  </w:num>
  <w:num w:numId="3">
    <w:abstractNumId w:val="7"/>
  </w:num>
  <w:num w:numId="4">
    <w:abstractNumId w:val="6"/>
  </w:num>
  <w:num w:numId="5">
    <w:abstractNumId w:val="19"/>
  </w:num>
  <w:num w:numId="6">
    <w:abstractNumId w:val="0"/>
  </w:num>
  <w:num w:numId="7">
    <w:abstractNumId w:val="18"/>
  </w:num>
  <w:num w:numId="8">
    <w:abstractNumId w:val="5"/>
  </w:num>
  <w:num w:numId="9">
    <w:abstractNumId w:val="8"/>
  </w:num>
  <w:num w:numId="10">
    <w:abstractNumId w:val="3"/>
  </w:num>
  <w:num w:numId="11">
    <w:abstractNumId w:val="15"/>
  </w:num>
  <w:num w:numId="12">
    <w:abstractNumId w:val="11"/>
  </w:num>
  <w:num w:numId="13">
    <w:abstractNumId w:val="16"/>
  </w:num>
  <w:num w:numId="14">
    <w:abstractNumId w:val="12"/>
  </w:num>
  <w:num w:numId="15">
    <w:abstractNumId w:val="20"/>
  </w:num>
  <w:num w:numId="16">
    <w:abstractNumId w:val="1"/>
  </w:num>
  <w:num w:numId="17">
    <w:abstractNumId w:val="13"/>
  </w:num>
  <w:num w:numId="18">
    <w:abstractNumId w:val="14"/>
  </w:num>
  <w:num w:numId="19">
    <w:abstractNumId w:val="9"/>
  </w:num>
  <w:num w:numId="20">
    <w:abstractNumId w:val="2"/>
  </w:num>
  <w:num w:numId="2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2D46"/>
    <w:rsid w:val="00016881"/>
    <w:rsid w:val="00054B7E"/>
    <w:rsid w:val="00071327"/>
    <w:rsid w:val="00082A52"/>
    <w:rsid w:val="00084868"/>
    <w:rsid w:val="000954BD"/>
    <w:rsid w:val="000A7B60"/>
    <w:rsid w:val="000A7DE6"/>
    <w:rsid w:val="000B48C6"/>
    <w:rsid w:val="000D2F30"/>
    <w:rsid w:val="000D4B81"/>
    <w:rsid w:val="000F3C8C"/>
    <w:rsid w:val="000F41EB"/>
    <w:rsid w:val="000F70E5"/>
    <w:rsid w:val="0011536F"/>
    <w:rsid w:val="001201EE"/>
    <w:rsid w:val="001314CB"/>
    <w:rsid w:val="00133C99"/>
    <w:rsid w:val="001521CE"/>
    <w:rsid w:val="00152BDC"/>
    <w:rsid w:val="00181699"/>
    <w:rsid w:val="001841C6"/>
    <w:rsid w:val="00195C51"/>
    <w:rsid w:val="001A48DA"/>
    <w:rsid w:val="001D483A"/>
    <w:rsid w:val="001F5F76"/>
    <w:rsid w:val="002010D5"/>
    <w:rsid w:val="002134A0"/>
    <w:rsid w:val="0021525E"/>
    <w:rsid w:val="00224EC0"/>
    <w:rsid w:val="00226455"/>
    <w:rsid w:val="00230551"/>
    <w:rsid w:val="00240F7D"/>
    <w:rsid w:val="00241371"/>
    <w:rsid w:val="002550AC"/>
    <w:rsid w:val="00260EC8"/>
    <w:rsid w:val="002656C2"/>
    <w:rsid w:val="00265F70"/>
    <w:rsid w:val="002B0601"/>
    <w:rsid w:val="002C170B"/>
    <w:rsid w:val="002E2DA6"/>
    <w:rsid w:val="002F0668"/>
    <w:rsid w:val="002F7BA7"/>
    <w:rsid w:val="00325E21"/>
    <w:rsid w:val="00361964"/>
    <w:rsid w:val="00374390"/>
    <w:rsid w:val="0039173E"/>
    <w:rsid w:val="003B7D7F"/>
    <w:rsid w:val="003C016A"/>
    <w:rsid w:val="003C046D"/>
    <w:rsid w:val="003C779D"/>
    <w:rsid w:val="004068B7"/>
    <w:rsid w:val="00410510"/>
    <w:rsid w:val="00432969"/>
    <w:rsid w:val="00440995"/>
    <w:rsid w:val="00445D9A"/>
    <w:rsid w:val="00462906"/>
    <w:rsid w:val="0046480F"/>
    <w:rsid w:val="00464DB7"/>
    <w:rsid w:val="0046508A"/>
    <w:rsid w:val="00475089"/>
    <w:rsid w:val="00480700"/>
    <w:rsid w:val="00482916"/>
    <w:rsid w:val="00486106"/>
    <w:rsid w:val="00493FBB"/>
    <w:rsid w:val="00496D5F"/>
    <w:rsid w:val="004B0CAA"/>
    <w:rsid w:val="004B77DE"/>
    <w:rsid w:val="004C2F7A"/>
    <w:rsid w:val="004F169D"/>
    <w:rsid w:val="004F3C48"/>
    <w:rsid w:val="0050155F"/>
    <w:rsid w:val="00517A9C"/>
    <w:rsid w:val="00520691"/>
    <w:rsid w:val="00535A1E"/>
    <w:rsid w:val="00547490"/>
    <w:rsid w:val="0055234A"/>
    <w:rsid w:val="0055328E"/>
    <w:rsid w:val="00566B26"/>
    <w:rsid w:val="00594506"/>
    <w:rsid w:val="0059649A"/>
    <w:rsid w:val="005A6ACF"/>
    <w:rsid w:val="005B5897"/>
    <w:rsid w:val="005D0360"/>
    <w:rsid w:val="005E0316"/>
    <w:rsid w:val="005E10EA"/>
    <w:rsid w:val="005E669A"/>
    <w:rsid w:val="005F10EC"/>
    <w:rsid w:val="006041BD"/>
    <w:rsid w:val="00611F38"/>
    <w:rsid w:val="006163BB"/>
    <w:rsid w:val="00632DD9"/>
    <w:rsid w:val="00641F07"/>
    <w:rsid w:val="006477F9"/>
    <w:rsid w:val="00661135"/>
    <w:rsid w:val="0066418C"/>
    <w:rsid w:val="00670032"/>
    <w:rsid w:val="006746AF"/>
    <w:rsid w:val="006850CA"/>
    <w:rsid w:val="006A63C3"/>
    <w:rsid w:val="006C7298"/>
    <w:rsid w:val="006E0E7D"/>
    <w:rsid w:val="006F11E2"/>
    <w:rsid w:val="007059D3"/>
    <w:rsid w:val="00710BDA"/>
    <w:rsid w:val="00746C2C"/>
    <w:rsid w:val="007510DC"/>
    <w:rsid w:val="0076416A"/>
    <w:rsid w:val="007753FA"/>
    <w:rsid w:val="007774F7"/>
    <w:rsid w:val="00777A24"/>
    <w:rsid w:val="007E79DB"/>
    <w:rsid w:val="00800F72"/>
    <w:rsid w:val="0083693D"/>
    <w:rsid w:val="008452F1"/>
    <w:rsid w:val="00856E70"/>
    <w:rsid w:val="00895BF2"/>
    <w:rsid w:val="008A4349"/>
    <w:rsid w:val="008B3A2E"/>
    <w:rsid w:val="008B46FC"/>
    <w:rsid w:val="008C1FCE"/>
    <w:rsid w:val="008F06E1"/>
    <w:rsid w:val="008F6B60"/>
    <w:rsid w:val="0094654A"/>
    <w:rsid w:val="009824F2"/>
    <w:rsid w:val="009872DA"/>
    <w:rsid w:val="00990366"/>
    <w:rsid w:val="00990ECC"/>
    <w:rsid w:val="00992F57"/>
    <w:rsid w:val="009B1499"/>
    <w:rsid w:val="009B6CC2"/>
    <w:rsid w:val="009C3AB8"/>
    <w:rsid w:val="009E0652"/>
    <w:rsid w:val="00A06690"/>
    <w:rsid w:val="00A746E2"/>
    <w:rsid w:val="00AA293F"/>
    <w:rsid w:val="00AB402C"/>
    <w:rsid w:val="00AE74CC"/>
    <w:rsid w:val="00AF340B"/>
    <w:rsid w:val="00B00DC2"/>
    <w:rsid w:val="00B12D46"/>
    <w:rsid w:val="00B13C1F"/>
    <w:rsid w:val="00B20433"/>
    <w:rsid w:val="00B26A33"/>
    <w:rsid w:val="00B35A05"/>
    <w:rsid w:val="00B362F8"/>
    <w:rsid w:val="00B4093A"/>
    <w:rsid w:val="00B464B6"/>
    <w:rsid w:val="00B47ACC"/>
    <w:rsid w:val="00B5500A"/>
    <w:rsid w:val="00B858FE"/>
    <w:rsid w:val="00B97A6F"/>
    <w:rsid w:val="00BA527E"/>
    <w:rsid w:val="00BA7921"/>
    <w:rsid w:val="00BB196D"/>
    <w:rsid w:val="00BB2AB5"/>
    <w:rsid w:val="00BB3641"/>
    <w:rsid w:val="00BD60C7"/>
    <w:rsid w:val="00BD7BBF"/>
    <w:rsid w:val="00BE2E76"/>
    <w:rsid w:val="00BF68B8"/>
    <w:rsid w:val="00C00411"/>
    <w:rsid w:val="00C04AE7"/>
    <w:rsid w:val="00C121CE"/>
    <w:rsid w:val="00C30BFD"/>
    <w:rsid w:val="00C472F4"/>
    <w:rsid w:val="00C62FFA"/>
    <w:rsid w:val="00C8218B"/>
    <w:rsid w:val="00C9143C"/>
    <w:rsid w:val="00C9250A"/>
    <w:rsid w:val="00C93AA6"/>
    <w:rsid w:val="00C9449D"/>
    <w:rsid w:val="00CA6317"/>
    <w:rsid w:val="00CB0A20"/>
    <w:rsid w:val="00CB3B0A"/>
    <w:rsid w:val="00CB6ABE"/>
    <w:rsid w:val="00CC788F"/>
    <w:rsid w:val="00CD58AB"/>
    <w:rsid w:val="00D0195E"/>
    <w:rsid w:val="00D07E33"/>
    <w:rsid w:val="00D125DE"/>
    <w:rsid w:val="00D163AF"/>
    <w:rsid w:val="00D25AD8"/>
    <w:rsid w:val="00D34276"/>
    <w:rsid w:val="00D41A71"/>
    <w:rsid w:val="00D61E02"/>
    <w:rsid w:val="00D62D28"/>
    <w:rsid w:val="00D673EC"/>
    <w:rsid w:val="00D775C9"/>
    <w:rsid w:val="00D820CF"/>
    <w:rsid w:val="00DA0139"/>
    <w:rsid w:val="00DD0929"/>
    <w:rsid w:val="00DE0F8A"/>
    <w:rsid w:val="00E1511B"/>
    <w:rsid w:val="00E207F7"/>
    <w:rsid w:val="00E24B03"/>
    <w:rsid w:val="00E3464D"/>
    <w:rsid w:val="00E53EE7"/>
    <w:rsid w:val="00E6035A"/>
    <w:rsid w:val="00E63A1F"/>
    <w:rsid w:val="00E63DF1"/>
    <w:rsid w:val="00E754BD"/>
    <w:rsid w:val="00E84CA7"/>
    <w:rsid w:val="00EA796F"/>
    <w:rsid w:val="00EB3E18"/>
    <w:rsid w:val="00EC5C81"/>
    <w:rsid w:val="00EE47F5"/>
    <w:rsid w:val="00F21DEC"/>
    <w:rsid w:val="00F25B2E"/>
    <w:rsid w:val="00F44038"/>
    <w:rsid w:val="00F47D2E"/>
    <w:rsid w:val="00F6125C"/>
    <w:rsid w:val="00F70990"/>
    <w:rsid w:val="00F9007F"/>
    <w:rsid w:val="00F9291F"/>
    <w:rsid w:val="00F9452C"/>
    <w:rsid w:val="00FB71AF"/>
    <w:rsid w:val="00FC1E3E"/>
    <w:rsid w:val="00FE0E2D"/>
    <w:rsid w:val="00FE1522"/>
    <w:rsid w:val="00FF4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44AC1A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12D46"/>
    <w:pPr>
      <w:tabs>
        <w:tab w:val="center" w:pos="4320"/>
        <w:tab w:val="right" w:pos="8640"/>
      </w:tabs>
    </w:pPr>
    <w:rPr>
      <w:sz w:val="24"/>
      <w:szCs w:val="24"/>
      <w:lang w:val="x-none" w:eastAsia="x-none"/>
    </w:rPr>
  </w:style>
  <w:style w:type="character" w:styleId="PageNumber">
    <w:name w:val="page number"/>
    <w:basedOn w:val="DefaultParagraphFont"/>
    <w:rsid w:val="00B12D46"/>
  </w:style>
  <w:style w:type="paragraph" w:styleId="Header">
    <w:name w:val="header"/>
    <w:basedOn w:val="Normal"/>
    <w:rsid w:val="00B12D46"/>
    <w:pPr>
      <w:tabs>
        <w:tab w:val="center" w:pos="4320"/>
        <w:tab w:val="right" w:pos="8640"/>
      </w:tabs>
    </w:pPr>
    <w:rPr>
      <w:sz w:val="24"/>
      <w:szCs w:val="24"/>
    </w:rPr>
  </w:style>
  <w:style w:type="table" w:styleId="TableGrid">
    <w:name w:val="Table Grid"/>
    <w:basedOn w:val="TableNormal"/>
    <w:rsid w:val="00B12D4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B12D46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oterChar">
    <w:name w:val="Footer Char"/>
    <w:link w:val="Footer"/>
    <w:uiPriority w:val="99"/>
    <w:rsid w:val="009B1499"/>
    <w:rPr>
      <w:sz w:val="24"/>
      <w:szCs w:val="24"/>
    </w:rPr>
  </w:style>
  <w:style w:type="paragraph" w:customStyle="1" w:styleId="Char0">
    <w:name w:val="Char"/>
    <w:basedOn w:val="Normal"/>
    <w:semiHidden/>
    <w:rsid w:val="00895BF2"/>
    <w:pPr>
      <w:spacing w:after="160" w:line="240" w:lineRule="exact"/>
    </w:pPr>
    <w:rPr>
      <w:rFonts w:ascii="Arial" w:eastAsia="SimSun" w:hAnsi="Arial" w:cs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rsid w:val="0055234A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55234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1525E"/>
    <w:pPr>
      <w:numPr>
        <w:numId w:val="10"/>
      </w:numPr>
      <w:tabs>
        <w:tab w:val="center" w:pos="5200"/>
        <w:tab w:val="right" w:pos="9300"/>
      </w:tabs>
    </w:pPr>
    <w:rPr>
      <w:lang w:val="nl-NL" w:eastAsia="x-none"/>
    </w:rPr>
  </w:style>
  <w:style w:type="character" w:customStyle="1" w:styleId="MTDisplayEquationChar">
    <w:name w:val="MTDisplayEquation Char"/>
    <w:link w:val="MTDisplayEquation"/>
    <w:rsid w:val="0021525E"/>
    <w:rPr>
      <w:sz w:val="28"/>
      <w:szCs w:val="28"/>
      <w:lang w:val="nl-NL"/>
    </w:rPr>
  </w:style>
  <w:style w:type="paragraph" w:styleId="ListParagraph">
    <w:name w:val="List Paragraph"/>
    <w:basedOn w:val="Normal"/>
    <w:uiPriority w:val="34"/>
    <w:qFormat/>
    <w:rsid w:val="0050155F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customStyle="1" w:styleId="ListParagraph1">
    <w:name w:val="List Paragraph1"/>
    <w:basedOn w:val="Normal"/>
    <w:uiPriority w:val="34"/>
    <w:qFormat/>
    <w:rsid w:val="0050155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SG"/>
    </w:rPr>
  </w:style>
  <w:style w:type="paragraph" w:customStyle="1" w:styleId="Normal0">
    <w:name w:val="Normal_0"/>
    <w:qFormat/>
    <w:rsid w:val="0050155F"/>
    <w:pPr>
      <w:widowControl w:val="0"/>
    </w:pPr>
    <w:rPr>
      <w:sz w:val="24"/>
      <w:szCs w:val="24"/>
      <w:lang w:val="en-GB" w:eastAsia="en-GB"/>
    </w:rPr>
  </w:style>
  <w:style w:type="character" w:customStyle="1" w:styleId="fontstyle01">
    <w:name w:val="fontstyle01"/>
    <w:rsid w:val="0050155F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rsid w:val="0050155F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rsid w:val="0050155F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paragraph" w:customStyle="1" w:styleId="KhngGincch">
    <w:name w:val="Không Giãn cách"/>
    <w:qFormat/>
    <w:rsid w:val="0050155F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12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5.emf"/><Relationship Id="rId84" Type="http://schemas.openxmlformats.org/officeDocument/2006/relationships/oleObject" Target="embeddings/oleObject46.bin"/><Relationship Id="rId138" Type="http://schemas.openxmlformats.org/officeDocument/2006/relationships/image" Target="media/image52.wmf"/><Relationship Id="rId159" Type="http://schemas.openxmlformats.org/officeDocument/2006/relationships/footer" Target="footer3.xml"/><Relationship Id="rId107" Type="http://schemas.openxmlformats.org/officeDocument/2006/relationships/oleObject" Target="embeddings/oleObject6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0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6.bin"/><Relationship Id="rId149" Type="http://schemas.openxmlformats.org/officeDocument/2006/relationships/oleObject" Target="embeddings/oleObject86.bin"/><Relationship Id="rId5" Type="http://schemas.openxmlformats.org/officeDocument/2006/relationships/footnotes" Target="footnotes.xml"/><Relationship Id="rId95" Type="http://schemas.openxmlformats.org/officeDocument/2006/relationships/image" Target="media/image37.wmf"/><Relationship Id="rId160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9.bin"/><Relationship Id="rId139" Type="http://schemas.openxmlformats.org/officeDocument/2006/relationships/oleObject" Target="embeddings/oleObject81.bin"/><Relationship Id="rId85" Type="http://schemas.openxmlformats.org/officeDocument/2006/relationships/oleObject" Target="embeddings/oleObject47.bin"/><Relationship Id="rId150" Type="http://schemas.openxmlformats.org/officeDocument/2006/relationships/image" Target="media/image5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7.bin"/><Relationship Id="rId108" Type="http://schemas.openxmlformats.org/officeDocument/2006/relationships/image" Target="media/image42.wmf"/><Relationship Id="rId124" Type="http://schemas.openxmlformats.org/officeDocument/2006/relationships/oleObject" Target="embeddings/oleObject74.bin"/><Relationship Id="rId129" Type="http://schemas.openxmlformats.org/officeDocument/2006/relationships/image" Target="media/image47.wmf"/><Relationship Id="rId54" Type="http://schemas.openxmlformats.org/officeDocument/2006/relationships/oleObject" Target="embeddings/oleObject28.bin"/><Relationship Id="rId70" Type="http://schemas.openxmlformats.org/officeDocument/2006/relationships/image" Target="media/image27.wmf"/><Relationship Id="rId75" Type="http://schemas.openxmlformats.org/officeDocument/2006/relationships/image" Target="media/image29.wmf"/><Relationship Id="rId91" Type="http://schemas.openxmlformats.org/officeDocument/2006/relationships/image" Target="media/image35.wmf"/><Relationship Id="rId96" Type="http://schemas.openxmlformats.org/officeDocument/2006/relationships/oleObject" Target="embeddings/oleObject53.bin"/><Relationship Id="rId140" Type="http://schemas.openxmlformats.org/officeDocument/2006/relationships/image" Target="media/image53.wmf"/><Relationship Id="rId145" Type="http://schemas.openxmlformats.org/officeDocument/2006/relationships/oleObject" Target="embeddings/oleObject84.bin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5.bin"/><Relationship Id="rId119" Type="http://schemas.openxmlformats.org/officeDocument/2006/relationships/oleObject" Target="embeddings/oleObject70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81" Type="http://schemas.openxmlformats.org/officeDocument/2006/relationships/image" Target="media/image31.wmf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7.bin"/><Relationship Id="rId135" Type="http://schemas.openxmlformats.org/officeDocument/2006/relationships/oleObject" Target="embeddings/oleObject79.bin"/><Relationship Id="rId151" Type="http://schemas.openxmlformats.org/officeDocument/2006/relationships/oleObject" Target="embeddings/oleObject87.bin"/><Relationship Id="rId156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71.bin"/><Relationship Id="rId125" Type="http://schemas.openxmlformats.org/officeDocument/2006/relationships/image" Target="media/image45.wmf"/><Relationship Id="rId141" Type="http://schemas.openxmlformats.org/officeDocument/2006/relationships/oleObject" Target="embeddings/oleObject82.bin"/><Relationship Id="rId146" Type="http://schemas.openxmlformats.org/officeDocument/2006/relationships/image" Target="media/image56.wmf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3.wmf"/><Relationship Id="rId110" Type="http://schemas.openxmlformats.org/officeDocument/2006/relationships/image" Target="media/image43.wmf"/><Relationship Id="rId115" Type="http://schemas.openxmlformats.org/officeDocument/2006/relationships/oleObject" Target="embeddings/oleObject66.bin"/><Relationship Id="rId131" Type="http://schemas.openxmlformats.org/officeDocument/2006/relationships/image" Target="media/image48.emf"/><Relationship Id="rId136" Type="http://schemas.openxmlformats.org/officeDocument/2006/relationships/image" Target="media/image51.wmf"/><Relationship Id="rId157" Type="http://schemas.openxmlformats.org/officeDocument/2006/relationships/footer" Target="footer2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5.bin"/><Relationship Id="rId152" Type="http://schemas.openxmlformats.org/officeDocument/2006/relationships/image" Target="media/image5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9.wmf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6.wmf"/><Relationship Id="rId98" Type="http://schemas.openxmlformats.org/officeDocument/2006/relationships/image" Target="media/image38.wmf"/><Relationship Id="rId121" Type="http://schemas.openxmlformats.org/officeDocument/2006/relationships/oleObject" Target="embeddings/oleObject72.bin"/><Relationship Id="rId142" Type="http://schemas.openxmlformats.org/officeDocument/2006/relationships/image" Target="media/image54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7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80.bin"/><Relationship Id="rId158" Type="http://schemas.openxmlformats.org/officeDocument/2006/relationships/header" Target="header3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2.wmf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2.bin"/><Relationship Id="rId132" Type="http://schemas.openxmlformats.org/officeDocument/2006/relationships/image" Target="media/image49.wmf"/><Relationship Id="rId153" Type="http://schemas.openxmlformats.org/officeDocument/2006/relationships/oleObject" Target="embeddings/oleObject88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2.wmf"/><Relationship Id="rId106" Type="http://schemas.openxmlformats.org/officeDocument/2006/relationships/image" Target="media/image41.wmf"/><Relationship Id="rId127" Type="http://schemas.openxmlformats.org/officeDocument/2006/relationships/image" Target="media/image4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image" Target="media/image28.wmf"/><Relationship Id="rId78" Type="http://schemas.openxmlformats.org/officeDocument/2006/relationships/image" Target="media/image30.wmf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73.bin"/><Relationship Id="rId143" Type="http://schemas.openxmlformats.org/officeDocument/2006/relationships/oleObject" Target="embeddings/oleObject83.bin"/><Relationship Id="rId148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4.wmf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8.bin"/><Relationship Id="rId154" Type="http://schemas.openxmlformats.org/officeDocument/2006/relationships/header" Target="header1.xml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0.wmf"/><Relationship Id="rId123" Type="http://schemas.openxmlformats.org/officeDocument/2006/relationships/image" Target="media/image44.wmf"/><Relationship Id="rId144" Type="http://schemas.openxmlformats.org/officeDocument/2006/relationships/image" Target="media/image55.wmf"/><Relationship Id="rId90" Type="http://schemas.openxmlformats.org/officeDocument/2006/relationships/oleObject" Target="embeddings/oleObject50.bin"/><Relationship Id="rId27" Type="http://schemas.openxmlformats.org/officeDocument/2006/relationships/image" Target="media/image11.wmf"/><Relationship Id="rId48" Type="http://schemas.openxmlformats.org/officeDocument/2006/relationships/image" Target="media/image18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4.bin"/><Relationship Id="rId134" Type="http://schemas.openxmlformats.org/officeDocument/2006/relationships/image" Target="media/image50.wmf"/><Relationship Id="rId80" Type="http://schemas.openxmlformats.org/officeDocument/2006/relationships/oleObject" Target="embeddings/oleObject44.bin"/><Relationship Id="rId15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031</Words>
  <Characters>11581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13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9-06T09:12:00Z</dcterms:created>
  <dcterms:modified xsi:type="dcterms:W3CDTF">2021-09-06T09:16:00Z</dcterms:modified>
</cp:coreProperties>
</file>